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6D0" w:rsidRPr="00836470" w:rsidRDefault="00E9185E" w:rsidP="00836470">
      <w:pPr>
        <w:jc w:val="center"/>
        <w:rPr>
          <w:sz w:val="48"/>
          <w:szCs w:val="48"/>
        </w:rPr>
      </w:pPr>
      <w:r w:rsidRPr="00836470">
        <w:rPr>
          <w:rFonts w:hint="eastAsia"/>
          <w:sz w:val="48"/>
          <w:szCs w:val="48"/>
        </w:rPr>
        <w:t>RM</w:t>
      </w:r>
      <w:r w:rsidR="00836470" w:rsidRPr="00836470">
        <w:rPr>
          <w:rFonts w:hint="eastAsia"/>
          <w:sz w:val="48"/>
          <w:szCs w:val="48"/>
        </w:rPr>
        <w:t>和</w:t>
      </w:r>
      <w:r w:rsidRPr="00836470">
        <w:rPr>
          <w:rFonts w:hint="eastAsia"/>
          <w:sz w:val="48"/>
          <w:szCs w:val="48"/>
        </w:rPr>
        <w:t>EDF</w:t>
      </w:r>
      <w:r w:rsidR="00836470" w:rsidRPr="00836470">
        <w:rPr>
          <w:rFonts w:hint="eastAsia"/>
          <w:sz w:val="48"/>
          <w:szCs w:val="48"/>
        </w:rPr>
        <w:t>排程器</w:t>
      </w:r>
    </w:p>
    <w:p w:rsidR="00031EF5" w:rsidRDefault="00031EF5">
      <w:r>
        <w:rPr>
          <w:rFonts w:hint="eastAsia"/>
        </w:rPr>
        <w:t>說明：</w:t>
      </w:r>
    </w:p>
    <w:p w:rsidR="00031EF5" w:rsidRDefault="00031EF5">
      <w:r>
        <w:tab/>
      </w:r>
      <w:r>
        <w:rPr>
          <w:rFonts w:hint="eastAsia"/>
        </w:rPr>
        <w:t>撰寫</w:t>
      </w:r>
      <w:r>
        <w:rPr>
          <w:rFonts w:hint="eastAsia"/>
        </w:rPr>
        <w:t>RM</w:t>
      </w:r>
      <w:r>
        <w:rPr>
          <w:rFonts w:hint="eastAsia"/>
        </w:rPr>
        <w:t>與</w:t>
      </w:r>
      <w:r>
        <w:rPr>
          <w:rFonts w:hint="eastAsia"/>
        </w:rPr>
        <w:t>EDF</w:t>
      </w:r>
      <w:r>
        <w:rPr>
          <w:rFonts w:hint="eastAsia"/>
        </w:rPr>
        <w:t>排程機制，從</w:t>
      </w:r>
      <w:r>
        <w:rPr>
          <w:rFonts w:hint="eastAsia"/>
        </w:rPr>
        <w:t>tas</w:t>
      </w:r>
      <w:r>
        <w:t>k.txt</w:t>
      </w:r>
      <w:r>
        <w:rPr>
          <w:rFonts w:hint="eastAsia"/>
        </w:rPr>
        <w:t>檔案中讀取週期性任務的資料，之後模擬時間的前進，在當有新工作抵達</w:t>
      </w:r>
      <w:r w:rsidR="005C3130">
        <w:rPr>
          <w:rFonts w:hint="eastAsia"/>
        </w:rPr>
        <w:t>放入</w:t>
      </w:r>
      <w:r w:rsidR="005C3130">
        <w:rPr>
          <w:rFonts w:hint="eastAsia"/>
        </w:rPr>
        <w:t>linked list</w:t>
      </w:r>
      <w:r w:rsidR="005C3130">
        <w:rPr>
          <w:rFonts w:hint="eastAsia"/>
        </w:rPr>
        <w:t>的</w:t>
      </w:r>
      <w:r w:rsidR="005C3130">
        <w:rPr>
          <w:rFonts w:hint="eastAsia"/>
        </w:rPr>
        <w:t>ready queue</w:t>
      </w:r>
      <w:r w:rsidR="005C3130">
        <w:rPr>
          <w:rFonts w:hint="eastAsia"/>
        </w:rPr>
        <w:t>。當新工作抵達或是</w:t>
      </w:r>
      <w:r>
        <w:rPr>
          <w:rFonts w:hint="eastAsia"/>
        </w:rPr>
        <w:t>工作結束時，從</w:t>
      </w:r>
      <w:r>
        <w:rPr>
          <w:rFonts w:hint="eastAsia"/>
        </w:rPr>
        <w:t>ready queue</w:t>
      </w:r>
      <w:r>
        <w:rPr>
          <w:rFonts w:hint="eastAsia"/>
        </w:rPr>
        <w:t>中挑選優先權最高的工作執行。</w:t>
      </w:r>
    </w:p>
    <w:p w:rsidR="00031EF5" w:rsidRPr="00031EF5" w:rsidRDefault="00031EF5"/>
    <w:p w:rsidR="00836470" w:rsidRDefault="00836470">
      <w:r>
        <w:rPr>
          <w:rFonts w:hint="eastAsia"/>
        </w:rPr>
        <w:t>輸入檔格式</w:t>
      </w:r>
      <w:r w:rsidR="00A1408A">
        <w:rPr>
          <w:rFonts w:hint="eastAsia"/>
        </w:rPr>
        <w:t>(</w:t>
      </w:r>
      <w:r w:rsidR="00A1408A">
        <w:rPr>
          <w:rFonts w:hint="eastAsia"/>
        </w:rPr>
        <w:t>文字格式</w:t>
      </w:r>
      <w:r w:rsidR="00A1408A">
        <w:rPr>
          <w:rFonts w:hint="eastAsia"/>
        </w:rPr>
        <w:t>)</w:t>
      </w:r>
      <w:r w:rsidR="009923E9">
        <w:rPr>
          <w:rFonts w:hint="eastAsia"/>
        </w:rPr>
        <w:t>task.txt</w:t>
      </w:r>
    </w:p>
    <w:p w:rsidR="00836470" w:rsidRDefault="00836470">
      <w:r>
        <w:rPr>
          <w:rFonts w:hint="eastAsia"/>
        </w:rPr>
        <w:tab/>
      </w:r>
      <w:r>
        <w:rPr>
          <w:rFonts w:hint="eastAsia"/>
        </w:rPr>
        <w:t>每一行即為一個週期性的</w:t>
      </w:r>
      <w:r>
        <w:rPr>
          <w:rFonts w:hint="eastAsia"/>
        </w:rPr>
        <w:t>task</w:t>
      </w:r>
      <w:r>
        <w:rPr>
          <w:rFonts w:hint="eastAsia"/>
        </w:rPr>
        <w:t>，第一個數字為週期，第二個為執行時間，且都為</w:t>
      </w:r>
      <w:r w:rsidR="00437DE5">
        <w:rPr>
          <w:rFonts w:hint="eastAsia"/>
        </w:rPr>
        <w:t>正</w:t>
      </w:r>
      <w:r>
        <w:rPr>
          <w:rFonts w:hint="eastAsia"/>
        </w:rPr>
        <w:t>整數</w:t>
      </w:r>
      <w:r w:rsidR="007B7A11">
        <w:rPr>
          <w:rFonts w:hint="eastAsia"/>
        </w:rPr>
        <w:t>，且以逗號隔開</w:t>
      </w:r>
      <w:r w:rsidR="00282AD5">
        <w:rPr>
          <w:rFonts w:hint="eastAsia"/>
        </w:rPr>
        <w:t>，週期與相對截限時間</w:t>
      </w:r>
      <w:r w:rsidR="0043270D">
        <w:rPr>
          <w:rFonts w:hint="eastAsia"/>
        </w:rPr>
        <w:t>不一定</w:t>
      </w:r>
      <w:r w:rsidR="00282AD5">
        <w:rPr>
          <w:rFonts w:hint="eastAsia"/>
        </w:rPr>
        <w:t>相等</w:t>
      </w:r>
      <w:r w:rsidR="007B7A11">
        <w:rPr>
          <w:rFonts w:hint="eastAsia"/>
        </w:rPr>
        <w:t>。任務個數不固定</w:t>
      </w:r>
      <w:r>
        <w:rPr>
          <w:rFonts w:hint="eastAsia"/>
        </w:rPr>
        <w:t>。</w:t>
      </w:r>
    </w:p>
    <w:p w:rsidR="00437DE5" w:rsidRDefault="00437DE5" w:rsidP="00A1408A">
      <w:r>
        <w:t>E</w:t>
      </w:r>
      <w:r>
        <w:rPr>
          <w:rFonts w:hint="eastAsia"/>
        </w:rPr>
        <w:t>x:</w:t>
      </w:r>
    </w:p>
    <w:p w:rsidR="00437DE5" w:rsidRDefault="006B46CA" w:rsidP="00A1408A">
      <w:r>
        <w:rPr>
          <w:rFonts w:hint="eastAsia"/>
        </w:rPr>
        <w:t>0, 5, 2</w:t>
      </w:r>
      <w:r w:rsidR="007B7A11">
        <w:rPr>
          <w:rFonts w:hint="eastAsia"/>
        </w:rPr>
        <w:t>,</w:t>
      </w:r>
      <w:r>
        <w:rPr>
          <w:rFonts w:hint="eastAsia"/>
        </w:rPr>
        <w:t xml:space="preserve"> </w:t>
      </w:r>
      <w:r w:rsidR="00437DE5">
        <w:rPr>
          <w:rFonts w:hint="eastAsia"/>
        </w:rPr>
        <w:t>1</w:t>
      </w:r>
      <w:r>
        <w:rPr>
          <w:rFonts w:hint="eastAsia"/>
        </w:rPr>
        <w:t xml:space="preserve">    (phase time, period, relative deadline, execution time)</w:t>
      </w:r>
    </w:p>
    <w:p w:rsidR="00437DE5" w:rsidRDefault="007B7A11" w:rsidP="00A1408A">
      <w:r>
        <w:rPr>
          <w:rFonts w:hint="eastAsia"/>
        </w:rPr>
        <w:t>2,</w:t>
      </w:r>
      <w:r w:rsidR="006B46CA">
        <w:rPr>
          <w:rFonts w:hint="eastAsia"/>
        </w:rPr>
        <w:t xml:space="preserve"> 3, 2, </w:t>
      </w:r>
      <w:r w:rsidR="00437DE5">
        <w:rPr>
          <w:rFonts w:hint="eastAsia"/>
        </w:rPr>
        <w:t>1</w:t>
      </w:r>
    </w:p>
    <w:p w:rsidR="00571D6F" w:rsidRDefault="00571D6F"/>
    <w:p w:rsidR="00571D6F" w:rsidRDefault="00571D6F">
      <w:r>
        <w:rPr>
          <w:rFonts w:hint="eastAsia"/>
        </w:rPr>
        <w:t>輸出檔案</w:t>
      </w:r>
      <w:r w:rsidR="0043270D">
        <w:rPr>
          <w:rFonts w:hint="eastAsia"/>
        </w:rPr>
        <w:t>格式</w:t>
      </w:r>
    </w:p>
    <w:p w:rsidR="0043270D" w:rsidRDefault="0043270D">
      <w:r>
        <w:rPr>
          <w:rFonts w:hint="eastAsia"/>
        </w:rPr>
        <w:tab/>
        <w:t>(1)</w:t>
      </w:r>
      <w:r>
        <w:rPr>
          <w:rFonts w:hint="eastAsia"/>
        </w:rPr>
        <w:t>如果是使用</w:t>
      </w:r>
      <w:r>
        <w:rPr>
          <w:rFonts w:hint="eastAsia"/>
        </w:rPr>
        <w:t>EDF</w:t>
      </w:r>
      <w:r>
        <w:rPr>
          <w:rFonts w:hint="eastAsia"/>
        </w:rPr>
        <w:t>排程方法，請先以</w:t>
      </w:r>
      <w:r>
        <w:rPr>
          <w:rFonts w:hint="eastAsia"/>
        </w:rPr>
        <w:t>Schedulability test</w:t>
      </w:r>
      <w:r>
        <w:rPr>
          <w:rFonts w:hint="eastAsia"/>
        </w:rPr>
        <w:t>判斷是否可排。</w:t>
      </w:r>
    </w:p>
    <w:p w:rsidR="0043270D" w:rsidRDefault="0043270D">
      <w:r>
        <w:rPr>
          <w:rFonts w:hint="eastAsia"/>
        </w:rPr>
        <w:t xml:space="preserve">    </w:t>
      </w:r>
      <w:r w:rsidR="009923E9" w:rsidRPr="0043270D">
        <w:rPr>
          <w:position w:val="-30"/>
        </w:rPr>
        <w:object w:dxaOrig="1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34.8pt" o:ole="">
            <v:imagedata r:id="rId6" o:title=""/>
          </v:shape>
          <o:OLEObject Type="Embed" ProgID="Equation.3" ShapeID="_x0000_i1025" DrawAspect="Content" ObjectID="_1665212619" r:id="rId7"/>
        </w:object>
      </w:r>
      <w:r w:rsidR="00641AD0">
        <w:rPr>
          <w:rFonts w:hint="eastAsia"/>
        </w:rPr>
        <w:t>。如果是</w:t>
      </w:r>
      <w:r w:rsidR="00641AD0">
        <w:rPr>
          <w:rFonts w:hint="eastAsia"/>
        </w:rPr>
        <w:t>RM</w:t>
      </w:r>
      <w:r w:rsidR="00641AD0">
        <w:rPr>
          <w:rFonts w:hint="eastAsia"/>
        </w:rPr>
        <w:t>，請以</w:t>
      </w:r>
      <w:r w:rsidR="00641AD0" w:rsidRPr="0043270D">
        <w:rPr>
          <w:position w:val="-30"/>
        </w:rPr>
        <w:object w:dxaOrig="2560" w:dyaOrig="720">
          <v:shape id="_x0000_i1031" type="#_x0000_t75" style="width:127.8pt;height:36pt" o:ole="">
            <v:imagedata r:id="rId8" o:title=""/>
          </v:shape>
          <o:OLEObject Type="Embed" ProgID="Equation.DSMT4" ShapeID="_x0000_i1031" DrawAspect="Content" ObjectID="_1665212620" r:id="rId9"/>
        </w:object>
      </w:r>
    </w:p>
    <w:p w:rsidR="00571D6F" w:rsidRDefault="00571D6F">
      <w:r>
        <w:rPr>
          <w:rFonts w:hint="eastAsia"/>
        </w:rPr>
        <w:tab/>
      </w:r>
      <w:r w:rsidR="0043270D">
        <w:rPr>
          <w:rFonts w:hint="eastAsia"/>
        </w:rPr>
        <w:t>(2)</w:t>
      </w:r>
      <w:r>
        <w:rPr>
          <w:rFonts w:hint="eastAsia"/>
        </w:rPr>
        <w:t>請</w:t>
      </w:r>
      <w:r w:rsidR="00437DE5">
        <w:rPr>
          <w:rFonts w:hint="eastAsia"/>
        </w:rPr>
        <w:t>依據排程演算法</w:t>
      </w:r>
      <w:r w:rsidR="00437DE5">
        <w:rPr>
          <w:rFonts w:hint="eastAsia"/>
        </w:rPr>
        <w:t>(EDF</w:t>
      </w:r>
      <w:r w:rsidR="00437DE5">
        <w:rPr>
          <w:rFonts w:hint="eastAsia"/>
        </w:rPr>
        <w:t>或是</w:t>
      </w:r>
      <w:r w:rsidR="00437DE5">
        <w:rPr>
          <w:rFonts w:hint="eastAsia"/>
        </w:rPr>
        <w:t>RM)</w:t>
      </w:r>
      <w:r w:rsidR="00282AD5">
        <w:rPr>
          <w:rFonts w:hint="eastAsia"/>
        </w:rPr>
        <w:t>計算出</w:t>
      </w:r>
      <w:r>
        <w:rPr>
          <w:rFonts w:hint="eastAsia"/>
        </w:rPr>
        <w:t>每個單位時間由哪一個</w:t>
      </w:r>
      <w:r>
        <w:rPr>
          <w:rFonts w:hint="eastAsia"/>
        </w:rPr>
        <w:t>task</w:t>
      </w:r>
      <w:r>
        <w:rPr>
          <w:rFonts w:hint="eastAsia"/>
        </w:rPr>
        <w:t>在使用</w:t>
      </w:r>
      <w:r w:rsidR="00282AD5">
        <w:rPr>
          <w:rFonts w:hint="eastAsia"/>
        </w:rPr>
        <w:t>，或是畫出甘特圖。</w:t>
      </w:r>
      <w:r w:rsidR="00641AD0">
        <w:rPr>
          <w:rFonts w:hint="eastAsia"/>
        </w:rPr>
        <w:t>任務編號請從</w:t>
      </w:r>
      <w:r w:rsidR="00641AD0">
        <w:rPr>
          <w:rFonts w:hint="eastAsia"/>
        </w:rPr>
        <w:t>1</w:t>
      </w:r>
      <w:r w:rsidR="00641AD0">
        <w:rPr>
          <w:rFonts w:hint="eastAsia"/>
        </w:rPr>
        <w:t>開始。</w:t>
      </w:r>
    </w:p>
    <w:p w:rsidR="00437DE5" w:rsidRDefault="00437DE5">
      <w:r>
        <w:rPr>
          <w:rFonts w:hint="eastAsia"/>
        </w:rPr>
        <w:tab/>
        <w:t>Ex:</w:t>
      </w:r>
    </w:p>
    <w:p w:rsidR="00437DE5" w:rsidRDefault="00437DE5">
      <w:r>
        <w:rPr>
          <w:rFonts w:hint="eastAsia"/>
        </w:rPr>
        <w:tab/>
      </w:r>
      <w:r>
        <w:rPr>
          <w:rFonts w:hint="eastAsia"/>
        </w:rPr>
        <w:t>以</w:t>
      </w:r>
      <w:r>
        <w:rPr>
          <w:rFonts w:hint="eastAsia"/>
        </w:rPr>
        <w:t>RM</w:t>
      </w:r>
      <w:r>
        <w:rPr>
          <w:rFonts w:hint="eastAsia"/>
        </w:rPr>
        <w:t>為例，</w:t>
      </w:r>
    </w:p>
    <w:p w:rsidR="00437DE5" w:rsidRDefault="00641AD0">
      <w:r>
        <w:rPr>
          <w:rFonts w:hint="eastAsia"/>
        </w:rPr>
        <w:tab/>
        <w:t>0 T1</w:t>
      </w:r>
    </w:p>
    <w:p w:rsidR="00437DE5" w:rsidRDefault="00641AD0">
      <w:r>
        <w:rPr>
          <w:rFonts w:hint="eastAsia"/>
        </w:rPr>
        <w:tab/>
        <w:t>1 T2</w:t>
      </w:r>
    </w:p>
    <w:p w:rsidR="00437DE5" w:rsidRDefault="00641AD0">
      <w:r>
        <w:rPr>
          <w:rFonts w:hint="eastAsia"/>
        </w:rPr>
        <w:tab/>
        <w:t>2 T1</w:t>
      </w:r>
    </w:p>
    <w:p w:rsidR="00437DE5" w:rsidRDefault="00641AD0">
      <w:r>
        <w:rPr>
          <w:rFonts w:hint="eastAsia"/>
        </w:rPr>
        <w:tab/>
        <w:t>3 T2</w:t>
      </w:r>
    </w:p>
    <w:p w:rsidR="00437DE5" w:rsidRDefault="00641AD0">
      <w:r>
        <w:rPr>
          <w:rFonts w:hint="eastAsia"/>
        </w:rPr>
        <w:tab/>
        <w:t>4 T1</w:t>
      </w:r>
    </w:p>
    <w:p w:rsidR="00437DE5" w:rsidRDefault="00437DE5">
      <w:r>
        <w:rPr>
          <w:rFonts w:hint="eastAsia"/>
        </w:rPr>
        <w:tab/>
        <w:t>5</w:t>
      </w:r>
    </w:p>
    <w:p w:rsidR="00437DE5" w:rsidRDefault="00437DE5">
      <w:r>
        <w:rPr>
          <w:rFonts w:hint="eastAsia"/>
        </w:rPr>
        <w:tab/>
      </w:r>
      <w:r>
        <w:rPr>
          <w:rFonts w:hint="eastAsia"/>
        </w:rPr>
        <w:t>以時間</w:t>
      </w:r>
      <w:r>
        <w:rPr>
          <w:rFonts w:hint="eastAsia"/>
        </w:rPr>
        <w:t>3</w:t>
      </w:r>
      <w:r>
        <w:rPr>
          <w:rFonts w:hint="eastAsia"/>
        </w:rPr>
        <w:t>為例，代表時間間隔</w:t>
      </w:r>
      <w:r>
        <w:rPr>
          <w:rFonts w:hint="eastAsia"/>
        </w:rPr>
        <w:t>3-4</w:t>
      </w:r>
      <w:r>
        <w:rPr>
          <w:rFonts w:hint="eastAsia"/>
        </w:rPr>
        <w:t>為任務</w:t>
      </w:r>
      <w:r>
        <w:rPr>
          <w:rFonts w:hint="eastAsia"/>
        </w:rPr>
        <w:t>T</w:t>
      </w:r>
      <w:r w:rsidR="00641AD0">
        <w:t>2</w:t>
      </w:r>
      <w:r>
        <w:rPr>
          <w:rFonts w:hint="eastAsia"/>
        </w:rPr>
        <w:t>的工作所使用</w:t>
      </w:r>
    </w:p>
    <w:p w:rsidR="00A1408A" w:rsidRDefault="00A1408A"/>
    <w:p w:rsidR="00A1408A" w:rsidRDefault="00A1408A">
      <w:r>
        <w:rPr>
          <w:rFonts w:hint="eastAsia"/>
        </w:rPr>
        <w:t>繳交時間：</w:t>
      </w:r>
    </w:p>
    <w:p w:rsidR="00A1408A" w:rsidRDefault="005C3130">
      <w:r>
        <w:rPr>
          <w:rFonts w:hint="eastAsia"/>
        </w:rPr>
        <w:t>11/17</w:t>
      </w:r>
    </w:p>
    <w:p w:rsidR="00A1408A" w:rsidRDefault="00A1408A"/>
    <w:p w:rsidR="00A1408A" w:rsidRDefault="00A1408A">
      <w:r>
        <w:rPr>
          <w:rFonts w:hint="eastAsia"/>
        </w:rPr>
        <w:t>繳交內容：</w:t>
      </w:r>
    </w:p>
    <w:p w:rsidR="00AE4131" w:rsidRDefault="00A1408A">
      <w:r>
        <w:rPr>
          <w:rFonts w:hint="eastAsia"/>
        </w:rPr>
        <w:tab/>
      </w:r>
      <w:r>
        <w:rPr>
          <w:rFonts w:hint="eastAsia"/>
        </w:rPr>
        <w:t>原始程式、</w:t>
      </w:r>
      <w:r>
        <w:rPr>
          <w:rFonts w:hint="eastAsia"/>
        </w:rPr>
        <w:t>2-3</w:t>
      </w:r>
      <w:r>
        <w:rPr>
          <w:rFonts w:hint="eastAsia"/>
        </w:rPr>
        <w:t>頁報告</w:t>
      </w:r>
    </w:p>
    <w:p w:rsidR="000F3D2C" w:rsidRDefault="000F3D2C"/>
    <w:p w:rsidR="000F3D2C" w:rsidRDefault="000F3D2C">
      <w:bookmarkStart w:id="0" w:name="_GoBack"/>
      <w:r w:rsidRPr="00641AD0">
        <w:rPr>
          <w:rFonts w:hint="eastAsia"/>
          <w:color w:val="0070C0"/>
        </w:rPr>
        <w:t xml:space="preserve">PS: </w:t>
      </w:r>
      <w:r w:rsidRPr="00641AD0">
        <w:rPr>
          <w:rFonts w:hint="eastAsia"/>
          <w:color w:val="0070C0"/>
        </w:rPr>
        <w:t>請以</w:t>
      </w:r>
      <w:r w:rsidRPr="00641AD0">
        <w:rPr>
          <w:rFonts w:hint="eastAsia"/>
          <w:b/>
          <w:color w:val="0070C0"/>
        </w:rPr>
        <w:t>linked list</w:t>
      </w:r>
      <w:r w:rsidRPr="00641AD0">
        <w:rPr>
          <w:rFonts w:hint="eastAsia"/>
          <w:color w:val="0070C0"/>
        </w:rPr>
        <w:t>實作</w:t>
      </w:r>
      <w:r w:rsidR="00DE733C" w:rsidRPr="00641AD0">
        <w:rPr>
          <w:rFonts w:hint="eastAsia"/>
          <w:color w:val="0070C0"/>
        </w:rPr>
        <w:t>存放系統中等待被執行工作的</w:t>
      </w:r>
      <w:r w:rsidRPr="00641AD0">
        <w:rPr>
          <w:rFonts w:hint="eastAsia"/>
          <w:color w:val="0070C0"/>
        </w:rPr>
        <w:t>ready queue</w:t>
      </w:r>
      <w:r w:rsidR="00641AD0" w:rsidRPr="00641AD0">
        <w:rPr>
          <w:rFonts w:hint="eastAsia"/>
          <w:color w:val="0070C0"/>
        </w:rPr>
        <w:t>。需要改變</w:t>
      </w:r>
      <w:r w:rsidR="00641AD0" w:rsidRPr="00641AD0">
        <w:rPr>
          <w:rFonts w:hint="eastAsia"/>
          <w:color w:val="0070C0"/>
        </w:rPr>
        <w:lastRenderedPageBreak/>
        <w:t>目前優先權最高工作之執行，只有在新工作抵達或是工作執行結束。</w:t>
      </w:r>
      <w:bookmarkEnd w:id="0"/>
      <w:r w:rsidR="00AE4131">
        <w:br w:type="page"/>
      </w:r>
      <w:r>
        <w:rPr>
          <w:rFonts w:hint="eastAsia"/>
        </w:rPr>
        <w:lastRenderedPageBreak/>
        <w:t>struct Task{</w:t>
      </w:r>
    </w:p>
    <w:p w:rsidR="000F3D2C" w:rsidRDefault="000F3D2C" w:rsidP="000F3D2C">
      <w:pPr>
        <w:ind w:firstLine="480"/>
      </w:pPr>
      <w:r>
        <w:rPr>
          <w:rFonts w:hint="eastAsia"/>
        </w:rPr>
        <w:t>int TID;</w:t>
      </w:r>
    </w:p>
    <w:p w:rsidR="000F3D2C" w:rsidRDefault="000F3D2C">
      <w:r>
        <w:rPr>
          <w:rFonts w:hint="eastAsia"/>
        </w:rPr>
        <w:tab/>
        <w:t>int Phase;</w:t>
      </w:r>
    </w:p>
    <w:p w:rsidR="000F3D2C" w:rsidRDefault="000F3D2C">
      <w:r>
        <w:rPr>
          <w:rFonts w:hint="eastAsia"/>
        </w:rPr>
        <w:tab/>
        <w:t>int Period;</w:t>
      </w:r>
    </w:p>
    <w:p w:rsidR="000F3D2C" w:rsidRDefault="000F3D2C">
      <w:r>
        <w:rPr>
          <w:rFonts w:hint="eastAsia"/>
        </w:rPr>
        <w:tab/>
        <w:t>int WCET; //worst-case execution time</w:t>
      </w:r>
    </w:p>
    <w:p w:rsidR="000F3D2C" w:rsidRDefault="000F3D2C">
      <w:r>
        <w:rPr>
          <w:rFonts w:hint="eastAsia"/>
        </w:rPr>
        <w:tab/>
        <w:t>int RDeadline; //relative deadline</w:t>
      </w:r>
    </w:p>
    <w:p w:rsidR="00DE733C" w:rsidRDefault="00DE733C">
      <w:r>
        <w:rPr>
          <w:rFonts w:hint="eastAsia"/>
        </w:rPr>
        <w:tab/>
        <w:t>float Utilization;</w:t>
      </w:r>
    </w:p>
    <w:p w:rsidR="000F3D2C" w:rsidRDefault="000F3D2C">
      <w:r>
        <w:rPr>
          <w:rFonts w:hint="eastAsia"/>
        </w:rPr>
        <w:t>};</w:t>
      </w:r>
    </w:p>
    <w:p w:rsidR="000F3D2C" w:rsidRDefault="000F3D2C"/>
    <w:p w:rsidR="000F3D2C" w:rsidRDefault="000F3D2C">
      <w:r>
        <w:rPr>
          <w:rFonts w:hint="eastAsia"/>
        </w:rPr>
        <w:t>struct Job{</w:t>
      </w:r>
    </w:p>
    <w:p w:rsidR="00DE733C" w:rsidRDefault="000F3D2C">
      <w:r>
        <w:rPr>
          <w:rFonts w:hint="eastAsia"/>
        </w:rPr>
        <w:tab/>
      </w:r>
      <w:r w:rsidR="00DE733C">
        <w:rPr>
          <w:rFonts w:hint="eastAsia"/>
        </w:rPr>
        <w:t>int release_time;</w:t>
      </w:r>
    </w:p>
    <w:p w:rsidR="00DE733C" w:rsidRDefault="00DE733C">
      <w:r>
        <w:rPr>
          <w:rFonts w:hint="eastAsia"/>
        </w:rPr>
        <w:tab/>
        <w:t>int remain_execution_time;</w:t>
      </w:r>
    </w:p>
    <w:p w:rsidR="00DE733C" w:rsidRDefault="00DE733C">
      <w:r>
        <w:rPr>
          <w:rFonts w:hint="eastAsia"/>
        </w:rPr>
        <w:tab/>
        <w:t>int absolute_deadline;</w:t>
      </w:r>
    </w:p>
    <w:p w:rsidR="00DE733C" w:rsidRDefault="00DE733C">
      <w:r>
        <w:rPr>
          <w:rFonts w:hint="eastAsia"/>
        </w:rPr>
        <w:tab/>
        <w:t>int TID; //</w:t>
      </w:r>
      <w:r>
        <w:rPr>
          <w:rFonts w:hint="eastAsia"/>
        </w:rPr>
        <w:t>屬於哪個</w:t>
      </w:r>
      <w:r>
        <w:rPr>
          <w:rFonts w:hint="eastAsia"/>
        </w:rPr>
        <w:t>Task</w:t>
      </w:r>
      <w:r>
        <w:rPr>
          <w:rFonts w:hint="eastAsia"/>
        </w:rPr>
        <w:t>的工作</w:t>
      </w:r>
    </w:p>
    <w:p w:rsidR="000F3D2C" w:rsidRDefault="000F3D2C">
      <w:r>
        <w:rPr>
          <w:rFonts w:hint="eastAsia"/>
        </w:rPr>
        <w:t>};</w:t>
      </w:r>
    </w:p>
    <w:p w:rsidR="000F3D2C" w:rsidRDefault="00DE733C">
      <w:r>
        <w:rPr>
          <w:rFonts w:hint="eastAsia"/>
        </w:rPr>
        <w:t>int Total_Job_Number=0;</w:t>
      </w:r>
    </w:p>
    <w:p w:rsidR="00DE733C" w:rsidRDefault="00DE733C">
      <w:r>
        <w:rPr>
          <w:rFonts w:hint="eastAsia"/>
        </w:rPr>
        <w:t>int Miss_Deadline_Job_Number=0;</w:t>
      </w:r>
    </w:p>
    <w:p w:rsidR="00DE733C" w:rsidRDefault="00DE733C"/>
    <w:p w:rsidR="000F3D2C" w:rsidRDefault="000F3D2C"/>
    <w:p w:rsidR="00A1408A" w:rsidRDefault="00AE4131">
      <w:r>
        <w:t>P</w:t>
      </w:r>
      <w:r>
        <w:rPr>
          <w:rFonts w:hint="eastAsia"/>
        </w:rPr>
        <w:t>seudocode</w:t>
      </w:r>
    </w:p>
    <w:p w:rsidR="009923E9" w:rsidRDefault="009923E9">
      <w:r>
        <w:rPr>
          <w:rFonts w:hint="eastAsia"/>
        </w:rPr>
        <w:t xml:space="preserve">1: </w:t>
      </w:r>
      <w:r>
        <w:rPr>
          <w:rFonts w:hint="eastAsia"/>
        </w:rPr>
        <w:t>先將</w:t>
      </w:r>
      <w:r>
        <w:rPr>
          <w:rFonts w:hint="eastAsia"/>
        </w:rPr>
        <w:t>task.txt</w:t>
      </w:r>
      <w:r>
        <w:rPr>
          <w:rFonts w:hint="eastAsia"/>
        </w:rPr>
        <w:t>中的每個任務資料讀入，並儲存在適當資料結構中。</w:t>
      </w:r>
      <w:r>
        <w:rPr>
          <w:rFonts w:hint="eastAsia"/>
        </w:rPr>
        <w:t>N</w:t>
      </w:r>
      <w:r>
        <w:rPr>
          <w:rFonts w:hint="eastAsia"/>
        </w:rPr>
        <w:t>為任務總個數</w:t>
      </w:r>
    </w:p>
    <w:p w:rsidR="009923E9" w:rsidRDefault="003F5E8B">
      <w:r>
        <w:rPr>
          <w:rFonts w:hint="eastAsia"/>
        </w:rPr>
        <w:t>2</w:t>
      </w:r>
      <w:r w:rsidR="009923E9">
        <w:rPr>
          <w:rFonts w:hint="eastAsia"/>
        </w:rPr>
        <w:t xml:space="preserve">: </w:t>
      </w:r>
      <w:r w:rsidR="009923E9">
        <w:rPr>
          <w:rFonts w:hint="eastAsia"/>
        </w:rPr>
        <w:t>求得所有任務之週期的最小公倍數</w:t>
      </w:r>
      <w:r w:rsidR="009923E9">
        <w:rPr>
          <w:rFonts w:hint="eastAsia"/>
        </w:rPr>
        <w:t>LCM</w:t>
      </w:r>
      <w:r w:rsidR="00104771">
        <w:rPr>
          <w:rFonts w:hint="eastAsia"/>
        </w:rPr>
        <w:t>，與所有任務之最大</w:t>
      </w:r>
      <w:r w:rsidR="00104771">
        <w:rPr>
          <w:rFonts w:hint="eastAsia"/>
        </w:rPr>
        <w:t>Phase Time MaxPH</w:t>
      </w:r>
    </w:p>
    <w:p w:rsidR="003F5E8B" w:rsidRDefault="003F5E8B">
      <w:r>
        <w:rPr>
          <w:rFonts w:hint="eastAsia"/>
        </w:rPr>
        <w:t xml:space="preserve">3: </w:t>
      </w:r>
      <w:r>
        <w:rPr>
          <w:rFonts w:hint="eastAsia"/>
        </w:rPr>
        <w:t>將系統的就緒佇列</w:t>
      </w:r>
      <w:r>
        <w:rPr>
          <w:rFonts w:hint="eastAsia"/>
        </w:rPr>
        <w:t>Q</w:t>
      </w:r>
      <w:r>
        <w:rPr>
          <w:rFonts w:hint="eastAsia"/>
        </w:rPr>
        <w:t>初始化成空佇列</w:t>
      </w:r>
    </w:p>
    <w:p w:rsidR="00AE4131" w:rsidRDefault="00E56584">
      <w:r>
        <w:rPr>
          <w:rFonts w:hint="eastAsia"/>
        </w:rPr>
        <w:t>4</w:t>
      </w:r>
      <w:r w:rsidR="009923E9">
        <w:rPr>
          <w:rFonts w:hint="eastAsia"/>
        </w:rPr>
        <w:t xml:space="preserve">: </w:t>
      </w:r>
      <w:r w:rsidR="009923E9">
        <w:rPr>
          <w:rFonts w:hint="eastAsia"/>
        </w:rPr>
        <w:t>初始化時間</w:t>
      </w:r>
      <w:r w:rsidR="00AE4131">
        <w:t>C</w:t>
      </w:r>
      <w:r w:rsidR="00AE4131">
        <w:rPr>
          <w:rFonts w:hint="eastAsia"/>
        </w:rPr>
        <w:t>lock</w:t>
      </w:r>
      <w:r w:rsidR="009923E9">
        <w:rPr>
          <w:rFonts w:hint="eastAsia"/>
        </w:rPr>
        <w:t>為</w:t>
      </w:r>
      <w:r w:rsidR="00AE4131">
        <w:rPr>
          <w:rFonts w:hint="eastAsia"/>
        </w:rPr>
        <w:t>0;</w:t>
      </w:r>
    </w:p>
    <w:p w:rsidR="00AE4131" w:rsidRDefault="00E56584">
      <w:r>
        <w:rPr>
          <w:rFonts w:hint="eastAsia"/>
        </w:rPr>
        <w:t>5</w:t>
      </w:r>
      <w:r w:rsidR="009923E9">
        <w:rPr>
          <w:rFonts w:hint="eastAsia"/>
        </w:rPr>
        <w:t xml:space="preserve">: </w:t>
      </w:r>
      <w:r w:rsidR="00AE4131">
        <w:t>W</w:t>
      </w:r>
      <w:r w:rsidR="00AE4131">
        <w:rPr>
          <w:rFonts w:hint="eastAsia"/>
        </w:rPr>
        <w:t>hile(Clock&lt;</w:t>
      </w:r>
      <w:r w:rsidR="00104771">
        <w:rPr>
          <w:rFonts w:hint="eastAsia"/>
        </w:rPr>
        <w:t>(</w:t>
      </w:r>
      <w:r w:rsidR="009923E9">
        <w:rPr>
          <w:rFonts w:hint="eastAsia"/>
        </w:rPr>
        <w:t>LCM</w:t>
      </w:r>
      <w:r w:rsidR="00104771">
        <w:rPr>
          <w:rFonts w:hint="eastAsia"/>
        </w:rPr>
        <w:t>+MaxPH)</w:t>
      </w:r>
      <w:r w:rsidR="00AE4131">
        <w:rPr>
          <w:rFonts w:hint="eastAsia"/>
        </w:rPr>
        <w:t>)</w:t>
      </w:r>
    </w:p>
    <w:p w:rsidR="00AE4131" w:rsidRDefault="00AE4131">
      <w:r>
        <w:rPr>
          <w:rFonts w:hint="eastAsia"/>
        </w:rPr>
        <w:t>{</w:t>
      </w:r>
    </w:p>
    <w:p w:rsidR="00E9445B" w:rsidRDefault="00E56584" w:rsidP="009C02FE">
      <w:pPr>
        <w:ind w:leftChars="200" w:left="720" w:hangingChars="100" w:hanging="240"/>
      </w:pPr>
      <w:r>
        <w:rPr>
          <w:rFonts w:hint="eastAsia"/>
        </w:rPr>
        <w:t xml:space="preserve">6: </w:t>
      </w:r>
      <w:r w:rsidR="00E9445B">
        <w:rPr>
          <w:rFonts w:hint="eastAsia"/>
        </w:rPr>
        <w:t>判斷</w:t>
      </w:r>
      <w:r w:rsidR="00E9445B">
        <w:rPr>
          <w:rFonts w:hint="eastAsia"/>
        </w:rPr>
        <w:t>Q</w:t>
      </w:r>
      <w:r w:rsidR="00E9445B">
        <w:rPr>
          <w:rFonts w:hint="eastAsia"/>
        </w:rPr>
        <w:t>中的</w:t>
      </w:r>
      <w:r w:rsidR="009C02FE">
        <w:rPr>
          <w:rFonts w:hint="eastAsia"/>
        </w:rPr>
        <w:t>每一個工作是否能在它的絕對截限時間之前完成</w:t>
      </w:r>
      <w:r w:rsidR="00104209">
        <w:rPr>
          <w:rFonts w:hint="eastAsia"/>
        </w:rPr>
        <w:t>，</w:t>
      </w:r>
      <w:r w:rsidR="009C02FE">
        <w:rPr>
          <w:rFonts w:hint="eastAsia"/>
        </w:rPr>
        <w:t>((d-Clock-rem_exe)&gt;0)</w:t>
      </w:r>
      <w:r w:rsidR="009C02FE">
        <w:rPr>
          <w:rFonts w:hint="eastAsia"/>
        </w:rPr>
        <w:t>，若不能，則輸出該工作訊息，並紀錄</w:t>
      </w:r>
      <w:r w:rsidR="009C02FE">
        <w:rPr>
          <w:rFonts w:hint="eastAsia"/>
        </w:rPr>
        <w:t>miss</w:t>
      </w:r>
      <w:r w:rsidR="009C02FE">
        <w:rPr>
          <w:rFonts w:hint="eastAsia"/>
        </w:rPr>
        <w:t>工作加</w:t>
      </w:r>
      <w:r w:rsidR="009C02FE">
        <w:rPr>
          <w:rFonts w:hint="eastAsia"/>
        </w:rPr>
        <w:t>1</w:t>
      </w:r>
      <w:r w:rsidR="009C02FE">
        <w:rPr>
          <w:rFonts w:hint="eastAsia"/>
        </w:rPr>
        <w:t>和刪除</w:t>
      </w:r>
    </w:p>
    <w:p w:rsidR="00E56584" w:rsidRDefault="00E9445B" w:rsidP="009C02FE">
      <w:pPr>
        <w:ind w:leftChars="200" w:left="720" w:hangingChars="100" w:hanging="240"/>
      </w:pPr>
      <w:r>
        <w:rPr>
          <w:rFonts w:hint="eastAsia"/>
        </w:rPr>
        <w:t xml:space="preserve">7: </w:t>
      </w:r>
      <w:r w:rsidR="00E56584">
        <w:rPr>
          <w:rFonts w:hint="eastAsia"/>
        </w:rPr>
        <w:t>針對每一個任務判斷目前時間</w:t>
      </w:r>
      <w:r>
        <w:rPr>
          <w:rFonts w:hint="eastAsia"/>
        </w:rPr>
        <w:t>C</w:t>
      </w:r>
      <w:r w:rsidR="00E56584">
        <w:rPr>
          <w:rFonts w:hint="eastAsia"/>
        </w:rPr>
        <w:t>lock</w:t>
      </w:r>
      <w:r>
        <w:rPr>
          <w:rFonts w:hint="eastAsia"/>
        </w:rPr>
        <w:t>是否為它的工作之抵達時間</w:t>
      </w:r>
      <w:r w:rsidR="00640254">
        <w:rPr>
          <w:rFonts w:hint="eastAsia"/>
        </w:rPr>
        <w:t>(</w:t>
      </w:r>
      <w:r w:rsidR="009C02FE">
        <w:rPr>
          <w:rFonts w:hint="eastAsia"/>
        </w:rPr>
        <w:t>(Clock</w:t>
      </w:r>
      <w:r w:rsidR="00640254">
        <w:t>-Phase)</w:t>
      </w:r>
      <w:r w:rsidR="009C02FE">
        <w:rPr>
          <w:rFonts w:hint="eastAsia"/>
        </w:rPr>
        <w:t>%pi)==0</w:t>
      </w:r>
      <w:r>
        <w:rPr>
          <w:rFonts w:hint="eastAsia"/>
        </w:rPr>
        <w:t>。若是，則在</w:t>
      </w:r>
      <w:r>
        <w:rPr>
          <w:rFonts w:hint="eastAsia"/>
        </w:rPr>
        <w:t>Q</w:t>
      </w:r>
      <w:r>
        <w:rPr>
          <w:rFonts w:hint="eastAsia"/>
        </w:rPr>
        <w:t>中加入工作</w:t>
      </w:r>
      <w:r w:rsidR="009C02FE">
        <w:rPr>
          <w:rFonts w:hint="eastAsia"/>
        </w:rPr>
        <w:t>，並紀錄進入系統的工作個數加</w:t>
      </w:r>
      <w:r w:rsidR="009C02FE">
        <w:rPr>
          <w:rFonts w:hint="eastAsia"/>
        </w:rPr>
        <w:t>1</w:t>
      </w:r>
    </w:p>
    <w:p w:rsidR="009C02FE" w:rsidRDefault="009C02FE" w:rsidP="009C02FE">
      <w:pPr>
        <w:ind w:leftChars="200" w:left="720" w:hangingChars="100" w:hanging="240"/>
      </w:pPr>
      <w:r>
        <w:rPr>
          <w:rFonts w:hint="eastAsia"/>
        </w:rPr>
        <w:t xml:space="preserve">8: </w:t>
      </w:r>
      <w:r w:rsidR="00031EF5">
        <w:rPr>
          <w:rFonts w:hint="eastAsia"/>
        </w:rPr>
        <w:t>當有新工作抵達或是結束時，</w:t>
      </w:r>
      <w:r>
        <w:rPr>
          <w:rFonts w:hint="eastAsia"/>
        </w:rPr>
        <w:t>從</w:t>
      </w:r>
      <w:r>
        <w:rPr>
          <w:rFonts w:hint="eastAsia"/>
        </w:rPr>
        <w:t>Q</w:t>
      </w:r>
      <w:r>
        <w:rPr>
          <w:rFonts w:hint="eastAsia"/>
        </w:rPr>
        <w:t>中找到優先權最高的工作，並將其執行時間減</w:t>
      </w:r>
      <w:r>
        <w:rPr>
          <w:rFonts w:hint="eastAsia"/>
        </w:rPr>
        <w:t>1</w:t>
      </w:r>
      <w:r>
        <w:rPr>
          <w:rFonts w:hint="eastAsia"/>
        </w:rPr>
        <w:t>。如果執行時間已為</w:t>
      </w:r>
      <w:r>
        <w:rPr>
          <w:rFonts w:hint="eastAsia"/>
        </w:rPr>
        <w:t>0</w:t>
      </w:r>
      <w:r>
        <w:rPr>
          <w:rFonts w:hint="eastAsia"/>
        </w:rPr>
        <w:t>，則刪除該工作。</w:t>
      </w:r>
      <w:r>
        <w:rPr>
          <w:rFonts w:hint="eastAsia"/>
        </w:rPr>
        <w:t>RM</w:t>
      </w:r>
      <w:r>
        <w:rPr>
          <w:rFonts w:hint="eastAsia"/>
        </w:rPr>
        <w:t>與</w:t>
      </w:r>
      <w:r>
        <w:rPr>
          <w:rFonts w:hint="eastAsia"/>
        </w:rPr>
        <w:t>EDF</w:t>
      </w:r>
      <w:r>
        <w:rPr>
          <w:rFonts w:hint="eastAsia"/>
        </w:rPr>
        <w:t>在尋找優先權最高的工作時，所參考的參數不同，</w:t>
      </w:r>
      <w:r>
        <w:rPr>
          <w:rFonts w:hint="eastAsia"/>
        </w:rPr>
        <w:t>RM</w:t>
      </w:r>
      <w:r>
        <w:rPr>
          <w:rFonts w:hint="eastAsia"/>
        </w:rPr>
        <w:t>檢視週期而</w:t>
      </w:r>
      <w:r>
        <w:rPr>
          <w:rFonts w:hint="eastAsia"/>
        </w:rPr>
        <w:t>EDF</w:t>
      </w:r>
      <w:r>
        <w:rPr>
          <w:rFonts w:hint="eastAsia"/>
        </w:rPr>
        <w:t>檢視絕對截限時間。</w:t>
      </w:r>
      <w:r w:rsidR="004B08DE">
        <w:rPr>
          <w:rFonts w:hint="eastAsia"/>
        </w:rPr>
        <w:t>否則，將正在執行中的工作執行時間減一。</w:t>
      </w:r>
    </w:p>
    <w:p w:rsidR="00AE4131" w:rsidRDefault="00AE4131">
      <w:r w:rsidRPr="00CE2CCF">
        <w:rPr>
          <w:rFonts w:hint="eastAsia"/>
        </w:rPr>
        <w:lastRenderedPageBreak/>
        <w:t xml:space="preserve">    </w:t>
      </w:r>
      <w:r w:rsidR="009C02FE">
        <w:rPr>
          <w:rFonts w:hint="eastAsia"/>
        </w:rPr>
        <w:t xml:space="preserve">9: </w:t>
      </w:r>
      <w:r>
        <w:rPr>
          <w:rFonts w:hint="eastAsia"/>
        </w:rPr>
        <w:t>Clock++;</w:t>
      </w:r>
    </w:p>
    <w:p w:rsidR="00AE4131" w:rsidRPr="00437DE5" w:rsidRDefault="00AE4131">
      <w:r>
        <w:rPr>
          <w:rFonts w:hint="eastAsia"/>
        </w:rPr>
        <w:t>}</w:t>
      </w:r>
    </w:p>
    <w:sectPr w:rsidR="00AE4131" w:rsidRPr="00437DE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6F67" w:rsidRDefault="00D26F67" w:rsidP="00F77BD2">
      <w:r>
        <w:separator/>
      </w:r>
    </w:p>
  </w:endnote>
  <w:endnote w:type="continuationSeparator" w:id="0">
    <w:p w:rsidR="00D26F67" w:rsidRDefault="00D26F67" w:rsidP="00F77B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6F67" w:rsidRDefault="00D26F67" w:rsidP="00F77BD2">
      <w:r>
        <w:separator/>
      </w:r>
    </w:p>
  </w:footnote>
  <w:footnote w:type="continuationSeparator" w:id="0">
    <w:p w:rsidR="00D26F67" w:rsidRDefault="00D26F67" w:rsidP="00F77B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1NTQ2NjS1MLSwMDZW0lEKTi0uzszPAykwrgUA2WUA/CwAAAA="/>
  </w:docVars>
  <w:rsids>
    <w:rsidRoot w:val="00836470"/>
    <w:rsid w:val="000005E0"/>
    <w:rsid w:val="000036F7"/>
    <w:rsid w:val="00006C3C"/>
    <w:rsid w:val="00007C76"/>
    <w:rsid w:val="000121DE"/>
    <w:rsid w:val="00012557"/>
    <w:rsid w:val="0001586F"/>
    <w:rsid w:val="000256C5"/>
    <w:rsid w:val="000277F8"/>
    <w:rsid w:val="00030C01"/>
    <w:rsid w:val="00031EF5"/>
    <w:rsid w:val="000335E5"/>
    <w:rsid w:val="00033A8F"/>
    <w:rsid w:val="0003437B"/>
    <w:rsid w:val="00035E37"/>
    <w:rsid w:val="0003612D"/>
    <w:rsid w:val="000402FF"/>
    <w:rsid w:val="00041677"/>
    <w:rsid w:val="00044F5C"/>
    <w:rsid w:val="000452FF"/>
    <w:rsid w:val="0004534B"/>
    <w:rsid w:val="0004565A"/>
    <w:rsid w:val="000479E0"/>
    <w:rsid w:val="000501C0"/>
    <w:rsid w:val="00050BCF"/>
    <w:rsid w:val="00051077"/>
    <w:rsid w:val="000538E8"/>
    <w:rsid w:val="00055781"/>
    <w:rsid w:val="00056567"/>
    <w:rsid w:val="000576E9"/>
    <w:rsid w:val="00062AEC"/>
    <w:rsid w:val="00062C92"/>
    <w:rsid w:val="00063161"/>
    <w:rsid w:val="0006329C"/>
    <w:rsid w:val="0007224B"/>
    <w:rsid w:val="000730D7"/>
    <w:rsid w:val="00074C9E"/>
    <w:rsid w:val="000759CE"/>
    <w:rsid w:val="0007644A"/>
    <w:rsid w:val="00082968"/>
    <w:rsid w:val="000837AF"/>
    <w:rsid w:val="0008473D"/>
    <w:rsid w:val="00086CE4"/>
    <w:rsid w:val="000875B7"/>
    <w:rsid w:val="00091411"/>
    <w:rsid w:val="000940C7"/>
    <w:rsid w:val="000944A6"/>
    <w:rsid w:val="00095809"/>
    <w:rsid w:val="00095E42"/>
    <w:rsid w:val="000A1F13"/>
    <w:rsid w:val="000A2650"/>
    <w:rsid w:val="000A2E9A"/>
    <w:rsid w:val="000A53F2"/>
    <w:rsid w:val="000A6B71"/>
    <w:rsid w:val="000A7594"/>
    <w:rsid w:val="000A79D3"/>
    <w:rsid w:val="000A7D7E"/>
    <w:rsid w:val="000B28BF"/>
    <w:rsid w:val="000B481C"/>
    <w:rsid w:val="000B76D1"/>
    <w:rsid w:val="000C113E"/>
    <w:rsid w:val="000C440A"/>
    <w:rsid w:val="000C5BFA"/>
    <w:rsid w:val="000C6BBC"/>
    <w:rsid w:val="000D1983"/>
    <w:rsid w:val="000D5AA6"/>
    <w:rsid w:val="000D779F"/>
    <w:rsid w:val="000E56F5"/>
    <w:rsid w:val="000E7955"/>
    <w:rsid w:val="000E7BED"/>
    <w:rsid w:val="000E7CAD"/>
    <w:rsid w:val="000F074A"/>
    <w:rsid w:val="000F1913"/>
    <w:rsid w:val="000F368D"/>
    <w:rsid w:val="000F36B0"/>
    <w:rsid w:val="000F3C3A"/>
    <w:rsid w:val="000F3D2C"/>
    <w:rsid w:val="000F4391"/>
    <w:rsid w:val="00100B28"/>
    <w:rsid w:val="0010107D"/>
    <w:rsid w:val="001022BB"/>
    <w:rsid w:val="001034EC"/>
    <w:rsid w:val="00104209"/>
    <w:rsid w:val="00104771"/>
    <w:rsid w:val="00105564"/>
    <w:rsid w:val="00110DAB"/>
    <w:rsid w:val="00111692"/>
    <w:rsid w:val="00112818"/>
    <w:rsid w:val="001133C4"/>
    <w:rsid w:val="001136FF"/>
    <w:rsid w:val="00114AA6"/>
    <w:rsid w:val="001150EC"/>
    <w:rsid w:val="00115EAE"/>
    <w:rsid w:val="00116382"/>
    <w:rsid w:val="001236CD"/>
    <w:rsid w:val="00131C50"/>
    <w:rsid w:val="00132C64"/>
    <w:rsid w:val="00135CA8"/>
    <w:rsid w:val="001363B6"/>
    <w:rsid w:val="001364D5"/>
    <w:rsid w:val="001403AB"/>
    <w:rsid w:val="00142219"/>
    <w:rsid w:val="00143988"/>
    <w:rsid w:val="001439EB"/>
    <w:rsid w:val="00150CE4"/>
    <w:rsid w:val="001516DA"/>
    <w:rsid w:val="00153AC0"/>
    <w:rsid w:val="00161506"/>
    <w:rsid w:val="00161B49"/>
    <w:rsid w:val="001640F2"/>
    <w:rsid w:val="0016657C"/>
    <w:rsid w:val="001668CD"/>
    <w:rsid w:val="00167EA0"/>
    <w:rsid w:val="00172D3B"/>
    <w:rsid w:val="00172E9B"/>
    <w:rsid w:val="00173176"/>
    <w:rsid w:val="00174143"/>
    <w:rsid w:val="00175212"/>
    <w:rsid w:val="00176914"/>
    <w:rsid w:val="00176E04"/>
    <w:rsid w:val="0018089A"/>
    <w:rsid w:val="00182B94"/>
    <w:rsid w:val="00182F48"/>
    <w:rsid w:val="001864D0"/>
    <w:rsid w:val="0019417B"/>
    <w:rsid w:val="001942C6"/>
    <w:rsid w:val="00195606"/>
    <w:rsid w:val="00195A0C"/>
    <w:rsid w:val="001A0224"/>
    <w:rsid w:val="001A5240"/>
    <w:rsid w:val="001A58B3"/>
    <w:rsid w:val="001A59AA"/>
    <w:rsid w:val="001B3AA1"/>
    <w:rsid w:val="001B597F"/>
    <w:rsid w:val="001B6E90"/>
    <w:rsid w:val="001B7729"/>
    <w:rsid w:val="001C220F"/>
    <w:rsid w:val="001C2EED"/>
    <w:rsid w:val="001C35D3"/>
    <w:rsid w:val="001C382B"/>
    <w:rsid w:val="001C59D0"/>
    <w:rsid w:val="001C6441"/>
    <w:rsid w:val="001D0F28"/>
    <w:rsid w:val="001D1E6F"/>
    <w:rsid w:val="001D27ED"/>
    <w:rsid w:val="001D3E28"/>
    <w:rsid w:val="001D4710"/>
    <w:rsid w:val="001D7523"/>
    <w:rsid w:val="001E17CC"/>
    <w:rsid w:val="001E2B10"/>
    <w:rsid w:val="001E3575"/>
    <w:rsid w:val="001E6DF1"/>
    <w:rsid w:val="001E6E89"/>
    <w:rsid w:val="001F1694"/>
    <w:rsid w:val="001F2661"/>
    <w:rsid w:val="001F43DD"/>
    <w:rsid w:val="001F70E6"/>
    <w:rsid w:val="001F7627"/>
    <w:rsid w:val="00200EDA"/>
    <w:rsid w:val="002036C4"/>
    <w:rsid w:val="0020681B"/>
    <w:rsid w:val="002118CB"/>
    <w:rsid w:val="0021260E"/>
    <w:rsid w:val="00213937"/>
    <w:rsid w:val="0021654B"/>
    <w:rsid w:val="00220CE4"/>
    <w:rsid w:val="00220DA9"/>
    <w:rsid w:val="00223681"/>
    <w:rsid w:val="00225321"/>
    <w:rsid w:val="00231916"/>
    <w:rsid w:val="00232804"/>
    <w:rsid w:val="00232D7B"/>
    <w:rsid w:val="00234255"/>
    <w:rsid w:val="00236C99"/>
    <w:rsid w:val="002374A1"/>
    <w:rsid w:val="00237B1A"/>
    <w:rsid w:val="0024206D"/>
    <w:rsid w:val="0024605E"/>
    <w:rsid w:val="002461CE"/>
    <w:rsid w:val="00246925"/>
    <w:rsid w:val="00247532"/>
    <w:rsid w:val="0025212F"/>
    <w:rsid w:val="00256A6C"/>
    <w:rsid w:val="00260351"/>
    <w:rsid w:val="002619BF"/>
    <w:rsid w:val="00261FD1"/>
    <w:rsid w:val="00262255"/>
    <w:rsid w:val="00263B53"/>
    <w:rsid w:val="00265FAA"/>
    <w:rsid w:val="00267D91"/>
    <w:rsid w:val="00273295"/>
    <w:rsid w:val="0027600C"/>
    <w:rsid w:val="00280C51"/>
    <w:rsid w:val="00282AD5"/>
    <w:rsid w:val="002832A3"/>
    <w:rsid w:val="002835A3"/>
    <w:rsid w:val="0028412F"/>
    <w:rsid w:val="00284428"/>
    <w:rsid w:val="002850B1"/>
    <w:rsid w:val="00291393"/>
    <w:rsid w:val="002944C0"/>
    <w:rsid w:val="002A1D62"/>
    <w:rsid w:val="002A4680"/>
    <w:rsid w:val="002A6580"/>
    <w:rsid w:val="002A7EAD"/>
    <w:rsid w:val="002B019A"/>
    <w:rsid w:val="002B3738"/>
    <w:rsid w:val="002B4CCA"/>
    <w:rsid w:val="002B609D"/>
    <w:rsid w:val="002B79F3"/>
    <w:rsid w:val="002C25B6"/>
    <w:rsid w:val="002C4897"/>
    <w:rsid w:val="002C66BB"/>
    <w:rsid w:val="002C673B"/>
    <w:rsid w:val="002C7478"/>
    <w:rsid w:val="002C7C65"/>
    <w:rsid w:val="002D173D"/>
    <w:rsid w:val="002D4A0B"/>
    <w:rsid w:val="002D7B45"/>
    <w:rsid w:val="002E1E1F"/>
    <w:rsid w:val="002E376E"/>
    <w:rsid w:val="002E4601"/>
    <w:rsid w:val="002E7A40"/>
    <w:rsid w:val="002F2028"/>
    <w:rsid w:val="002F322A"/>
    <w:rsid w:val="002F365A"/>
    <w:rsid w:val="002F39B0"/>
    <w:rsid w:val="002F3B65"/>
    <w:rsid w:val="002F6347"/>
    <w:rsid w:val="002F6452"/>
    <w:rsid w:val="00303346"/>
    <w:rsid w:val="003078D0"/>
    <w:rsid w:val="00314DAC"/>
    <w:rsid w:val="00316028"/>
    <w:rsid w:val="00320F34"/>
    <w:rsid w:val="00321208"/>
    <w:rsid w:val="00321769"/>
    <w:rsid w:val="00323023"/>
    <w:rsid w:val="00325C5E"/>
    <w:rsid w:val="003263FD"/>
    <w:rsid w:val="00330D6F"/>
    <w:rsid w:val="00331257"/>
    <w:rsid w:val="00332902"/>
    <w:rsid w:val="0033562D"/>
    <w:rsid w:val="00335D3B"/>
    <w:rsid w:val="003373E9"/>
    <w:rsid w:val="003417A0"/>
    <w:rsid w:val="00341FDC"/>
    <w:rsid w:val="00344291"/>
    <w:rsid w:val="003458BF"/>
    <w:rsid w:val="00350B06"/>
    <w:rsid w:val="003519A8"/>
    <w:rsid w:val="0035575A"/>
    <w:rsid w:val="00356247"/>
    <w:rsid w:val="00360014"/>
    <w:rsid w:val="0036002E"/>
    <w:rsid w:val="0036376F"/>
    <w:rsid w:val="003640D0"/>
    <w:rsid w:val="003718BF"/>
    <w:rsid w:val="00371AC7"/>
    <w:rsid w:val="00376657"/>
    <w:rsid w:val="003778DF"/>
    <w:rsid w:val="00390FBA"/>
    <w:rsid w:val="00394C16"/>
    <w:rsid w:val="00394E68"/>
    <w:rsid w:val="003A0ED2"/>
    <w:rsid w:val="003A3275"/>
    <w:rsid w:val="003A50B8"/>
    <w:rsid w:val="003A7D7C"/>
    <w:rsid w:val="003B2B90"/>
    <w:rsid w:val="003B3131"/>
    <w:rsid w:val="003B4AEA"/>
    <w:rsid w:val="003B61C6"/>
    <w:rsid w:val="003B76F9"/>
    <w:rsid w:val="003B7904"/>
    <w:rsid w:val="003B7E8A"/>
    <w:rsid w:val="003C08F7"/>
    <w:rsid w:val="003C2170"/>
    <w:rsid w:val="003C38C5"/>
    <w:rsid w:val="003C76BC"/>
    <w:rsid w:val="003D13DB"/>
    <w:rsid w:val="003D156E"/>
    <w:rsid w:val="003D1B88"/>
    <w:rsid w:val="003D2154"/>
    <w:rsid w:val="003D3A31"/>
    <w:rsid w:val="003E16BC"/>
    <w:rsid w:val="003E7A41"/>
    <w:rsid w:val="003F27EE"/>
    <w:rsid w:val="003F46B1"/>
    <w:rsid w:val="003F5464"/>
    <w:rsid w:val="003F5BCC"/>
    <w:rsid w:val="003F5E8B"/>
    <w:rsid w:val="003F6554"/>
    <w:rsid w:val="0040209C"/>
    <w:rsid w:val="0040415F"/>
    <w:rsid w:val="004046D9"/>
    <w:rsid w:val="0040720D"/>
    <w:rsid w:val="00407D96"/>
    <w:rsid w:val="00417858"/>
    <w:rsid w:val="004206D0"/>
    <w:rsid w:val="00423365"/>
    <w:rsid w:val="00425BFA"/>
    <w:rsid w:val="0043070B"/>
    <w:rsid w:val="00431677"/>
    <w:rsid w:val="00431AD4"/>
    <w:rsid w:val="0043270D"/>
    <w:rsid w:val="00432D67"/>
    <w:rsid w:val="00434B9B"/>
    <w:rsid w:val="0043544D"/>
    <w:rsid w:val="00437DE5"/>
    <w:rsid w:val="0044213B"/>
    <w:rsid w:val="004474DA"/>
    <w:rsid w:val="004509C7"/>
    <w:rsid w:val="00451399"/>
    <w:rsid w:val="00456A7F"/>
    <w:rsid w:val="00461E97"/>
    <w:rsid w:val="004633FD"/>
    <w:rsid w:val="00463D9E"/>
    <w:rsid w:val="00465C83"/>
    <w:rsid w:val="00470AA8"/>
    <w:rsid w:val="00475042"/>
    <w:rsid w:val="004751EB"/>
    <w:rsid w:val="00476D80"/>
    <w:rsid w:val="00481C27"/>
    <w:rsid w:val="00481C90"/>
    <w:rsid w:val="00481F06"/>
    <w:rsid w:val="00482AEF"/>
    <w:rsid w:val="00483EF0"/>
    <w:rsid w:val="00486F5A"/>
    <w:rsid w:val="00490B8E"/>
    <w:rsid w:val="00492D44"/>
    <w:rsid w:val="00493D82"/>
    <w:rsid w:val="00494010"/>
    <w:rsid w:val="00497FE7"/>
    <w:rsid w:val="004B0032"/>
    <w:rsid w:val="004B0185"/>
    <w:rsid w:val="004B08DE"/>
    <w:rsid w:val="004B1BA8"/>
    <w:rsid w:val="004B22A0"/>
    <w:rsid w:val="004B2D8F"/>
    <w:rsid w:val="004B547A"/>
    <w:rsid w:val="004C06E5"/>
    <w:rsid w:val="004C2E63"/>
    <w:rsid w:val="004C4353"/>
    <w:rsid w:val="004C57CB"/>
    <w:rsid w:val="004D008C"/>
    <w:rsid w:val="004D15C3"/>
    <w:rsid w:val="004D5186"/>
    <w:rsid w:val="004D548A"/>
    <w:rsid w:val="004D7AB3"/>
    <w:rsid w:val="004D7DB3"/>
    <w:rsid w:val="004E0BF5"/>
    <w:rsid w:val="004E53A3"/>
    <w:rsid w:val="004E6B68"/>
    <w:rsid w:val="004F01C0"/>
    <w:rsid w:val="004F221A"/>
    <w:rsid w:val="004F3335"/>
    <w:rsid w:val="004F52A3"/>
    <w:rsid w:val="004F5821"/>
    <w:rsid w:val="00502DF9"/>
    <w:rsid w:val="005034E9"/>
    <w:rsid w:val="00505CE5"/>
    <w:rsid w:val="005103B3"/>
    <w:rsid w:val="005109B7"/>
    <w:rsid w:val="0051215B"/>
    <w:rsid w:val="00512FAD"/>
    <w:rsid w:val="00514261"/>
    <w:rsid w:val="00516A71"/>
    <w:rsid w:val="0051750D"/>
    <w:rsid w:val="00521E25"/>
    <w:rsid w:val="00524A0D"/>
    <w:rsid w:val="005253AB"/>
    <w:rsid w:val="00526425"/>
    <w:rsid w:val="00531B3F"/>
    <w:rsid w:val="00533763"/>
    <w:rsid w:val="00541879"/>
    <w:rsid w:val="00541AFC"/>
    <w:rsid w:val="0054231F"/>
    <w:rsid w:val="00542335"/>
    <w:rsid w:val="00545132"/>
    <w:rsid w:val="0055163F"/>
    <w:rsid w:val="00551CB8"/>
    <w:rsid w:val="00561280"/>
    <w:rsid w:val="005616D1"/>
    <w:rsid w:val="00563A97"/>
    <w:rsid w:val="0056534B"/>
    <w:rsid w:val="00565A4F"/>
    <w:rsid w:val="00565B10"/>
    <w:rsid w:val="00565CB0"/>
    <w:rsid w:val="005667D0"/>
    <w:rsid w:val="005703C0"/>
    <w:rsid w:val="005711E2"/>
    <w:rsid w:val="00571D6F"/>
    <w:rsid w:val="005726C5"/>
    <w:rsid w:val="00574083"/>
    <w:rsid w:val="005755E8"/>
    <w:rsid w:val="00576A09"/>
    <w:rsid w:val="005868D0"/>
    <w:rsid w:val="005869B6"/>
    <w:rsid w:val="0058715B"/>
    <w:rsid w:val="005879E9"/>
    <w:rsid w:val="00592CFB"/>
    <w:rsid w:val="00594412"/>
    <w:rsid w:val="00596F9E"/>
    <w:rsid w:val="005A150A"/>
    <w:rsid w:val="005A4A35"/>
    <w:rsid w:val="005A7543"/>
    <w:rsid w:val="005B0226"/>
    <w:rsid w:val="005B24AE"/>
    <w:rsid w:val="005B3474"/>
    <w:rsid w:val="005C0501"/>
    <w:rsid w:val="005C2238"/>
    <w:rsid w:val="005C3130"/>
    <w:rsid w:val="005C3381"/>
    <w:rsid w:val="005C437E"/>
    <w:rsid w:val="005C566B"/>
    <w:rsid w:val="005C5D6B"/>
    <w:rsid w:val="005C6580"/>
    <w:rsid w:val="005C6B8E"/>
    <w:rsid w:val="005C6C84"/>
    <w:rsid w:val="005C73BE"/>
    <w:rsid w:val="005C7E92"/>
    <w:rsid w:val="005C7F44"/>
    <w:rsid w:val="005D0558"/>
    <w:rsid w:val="005D1405"/>
    <w:rsid w:val="005D1D1E"/>
    <w:rsid w:val="005D4C23"/>
    <w:rsid w:val="005D59A1"/>
    <w:rsid w:val="005D6DBF"/>
    <w:rsid w:val="005D7546"/>
    <w:rsid w:val="005E27AB"/>
    <w:rsid w:val="005E3524"/>
    <w:rsid w:val="005E43AB"/>
    <w:rsid w:val="005E4CB6"/>
    <w:rsid w:val="005E6696"/>
    <w:rsid w:val="005E680D"/>
    <w:rsid w:val="005F3591"/>
    <w:rsid w:val="005F4326"/>
    <w:rsid w:val="005F4F5F"/>
    <w:rsid w:val="006000F7"/>
    <w:rsid w:val="00602698"/>
    <w:rsid w:val="0060332A"/>
    <w:rsid w:val="00604B2C"/>
    <w:rsid w:val="0060609F"/>
    <w:rsid w:val="00606AE0"/>
    <w:rsid w:val="00607F43"/>
    <w:rsid w:val="00611758"/>
    <w:rsid w:val="00613521"/>
    <w:rsid w:val="006138E6"/>
    <w:rsid w:val="00613C86"/>
    <w:rsid w:val="00615959"/>
    <w:rsid w:val="006234E8"/>
    <w:rsid w:val="006239EC"/>
    <w:rsid w:val="00626F14"/>
    <w:rsid w:val="00627122"/>
    <w:rsid w:val="006377A2"/>
    <w:rsid w:val="00640240"/>
    <w:rsid w:val="00640254"/>
    <w:rsid w:val="00640A44"/>
    <w:rsid w:val="00641AD0"/>
    <w:rsid w:val="006432B3"/>
    <w:rsid w:val="00645971"/>
    <w:rsid w:val="006465AB"/>
    <w:rsid w:val="0065355B"/>
    <w:rsid w:val="006542A4"/>
    <w:rsid w:val="00654416"/>
    <w:rsid w:val="00663C27"/>
    <w:rsid w:val="00664264"/>
    <w:rsid w:val="006650A6"/>
    <w:rsid w:val="00665405"/>
    <w:rsid w:val="00667637"/>
    <w:rsid w:val="00667A65"/>
    <w:rsid w:val="00673D7C"/>
    <w:rsid w:val="00677BA2"/>
    <w:rsid w:val="00681E6F"/>
    <w:rsid w:val="00682CA4"/>
    <w:rsid w:val="00684A12"/>
    <w:rsid w:val="006854DF"/>
    <w:rsid w:val="006857EA"/>
    <w:rsid w:val="00690E7B"/>
    <w:rsid w:val="006938E4"/>
    <w:rsid w:val="00694E92"/>
    <w:rsid w:val="006A50A2"/>
    <w:rsid w:val="006A7E72"/>
    <w:rsid w:val="006B15B4"/>
    <w:rsid w:val="006B43ED"/>
    <w:rsid w:val="006B46CA"/>
    <w:rsid w:val="006B59C7"/>
    <w:rsid w:val="006B6B3F"/>
    <w:rsid w:val="006C3609"/>
    <w:rsid w:val="006C3F26"/>
    <w:rsid w:val="006C5B15"/>
    <w:rsid w:val="006C655D"/>
    <w:rsid w:val="006D001C"/>
    <w:rsid w:val="006D1BB4"/>
    <w:rsid w:val="006D33BE"/>
    <w:rsid w:val="006E5E6F"/>
    <w:rsid w:val="006E6C94"/>
    <w:rsid w:val="006E7C11"/>
    <w:rsid w:val="006F1210"/>
    <w:rsid w:val="006F195B"/>
    <w:rsid w:val="006F400F"/>
    <w:rsid w:val="006F509C"/>
    <w:rsid w:val="006F6254"/>
    <w:rsid w:val="006F770D"/>
    <w:rsid w:val="00701241"/>
    <w:rsid w:val="00702AB8"/>
    <w:rsid w:val="00702B2D"/>
    <w:rsid w:val="00702DB0"/>
    <w:rsid w:val="00715088"/>
    <w:rsid w:val="00717877"/>
    <w:rsid w:val="007225D5"/>
    <w:rsid w:val="007230C7"/>
    <w:rsid w:val="007261E5"/>
    <w:rsid w:val="007310B7"/>
    <w:rsid w:val="00735295"/>
    <w:rsid w:val="00735E4A"/>
    <w:rsid w:val="00737A49"/>
    <w:rsid w:val="00740270"/>
    <w:rsid w:val="007419C3"/>
    <w:rsid w:val="00741DDE"/>
    <w:rsid w:val="00742EF4"/>
    <w:rsid w:val="007472DF"/>
    <w:rsid w:val="0074738A"/>
    <w:rsid w:val="00752B0E"/>
    <w:rsid w:val="007540FF"/>
    <w:rsid w:val="00754704"/>
    <w:rsid w:val="0076299D"/>
    <w:rsid w:val="0076345C"/>
    <w:rsid w:val="007711DA"/>
    <w:rsid w:val="007715C3"/>
    <w:rsid w:val="00776042"/>
    <w:rsid w:val="0078309D"/>
    <w:rsid w:val="00783366"/>
    <w:rsid w:val="00785743"/>
    <w:rsid w:val="00794483"/>
    <w:rsid w:val="00794616"/>
    <w:rsid w:val="007961AD"/>
    <w:rsid w:val="007967C0"/>
    <w:rsid w:val="007A1AD5"/>
    <w:rsid w:val="007A2E5E"/>
    <w:rsid w:val="007A5B33"/>
    <w:rsid w:val="007A5D21"/>
    <w:rsid w:val="007A7D8D"/>
    <w:rsid w:val="007B41A0"/>
    <w:rsid w:val="007B5DB6"/>
    <w:rsid w:val="007B6839"/>
    <w:rsid w:val="007B7A11"/>
    <w:rsid w:val="007B7B0E"/>
    <w:rsid w:val="007C0E9A"/>
    <w:rsid w:val="007C6594"/>
    <w:rsid w:val="007C6EE6"/>
    <w:rsid w:val="007C7C32"/>
    <w:rsid w:val="007C7E25"/>
    <w:rsid w:val="007D0F77"/>
    <w:rsid w:val="007D1FF5"/>
    <w:rsid w:val="007D20EB"/>
    <w:rsid w:val="007D4303"/>
    <w:rsid w:val="007D7515"/>
    <w:rsid w:val="007E00E3"/>
    <w:rsid w:val="007E4A95"/>
    <w:rsid w:val="007E5536"/>
    <w:rsid w:val="007E55D4"/>
    <w:rsid w:val="007E6B2B"/>
    <w:rsid w:val="007F17E3"/>
    <w:rsid w:val="007F1C7B"/>
    <w:rsid w:val="007F2A6E"/>
    <w:rsid w:val="0080185D"/>
    <w:rsid w:val="0080348C"/>
    <w:rsid w:val="00803E3E"/>
    <w:rsid w:val="00805BC7"/>
    <w:rsid w:val="008069C3"/>
    <w:rsid w:val="008078A1"/>
    <w:rsid w:val="0081294B"/>
    <w:rsid w:val="00812C9F"/>
    <w:rsid w:val="00821DC9"/>
    <w:rsid w:val="008227B8"/>
    <w:rsid w:val="00824C80"/>
    <w:rsid w:val="00825BB4"/>
    <w:rsid w:val="0083021D"/>
    <w:rsid w:val="0083271D"/>
    <w:rsid w:val="008346EC"/>
    <w:rsid w:val="0083510C"/>
    <w:rsid w:val="00835189"/>
    <w:rsid w:val="0083646F"/>
    <w:rsid w:val="00836470"/>
    <w:rsid w:val="008367A4"/>
    <w:rsid w:val="00840DD3"/>
    <w:rsid w:val="0084312B"/>
    <w:rsid w:val="008452AE"/>
    <w:rsid w:val="0085046E"/>
    <w:rsid w:val="00856A80"/>
    <w:rsid w:val="00861C66"/>
    <w:rsid w:val="0086716E"/>
    <w:rsid w:val="00867D43"/>
    <w:rsid w:val="0087462E"/>
    <w:rsid w:val="00876C58"/>
    <w:rsid w:val="008805A7"/>
    <w:rsid w:val="008917C4"/>
    <w:rsid w:val="00892725"/>
    <w:rsid w:val="00893258"/>
    <w:rsid w:val="00895A6F"/>
    <w:rsid w:val="00895FC4"/>
    <w:rsid w:val="00897CB6"/>
    <w:rsid w:val="008A2271"/>
    <w:rsid w:val="008A3226"/>
    <w:rsid w:val="008A3935"/>
    <w:rsid w:val="008A5963"/>
    <w:rsid w:val="008B0E92"/>
    <w:rsid w:val="008B213A"/>
    <w:rsid w:val="008B21C8"/>
    <w:rsid w:val="008B2278"/>
    <w:rsid w:val="008B42BD"/>
    <w:rsid w:val="008C397F"/>
    <w:rsid w:val="008C4022"/>
    <w:rsid w:val="008C4A8A"/>
    <w:rsid w:val="008C6D9A"/>
    <w:rsid w:val="008D01EE"/>
    <w:rsid w:val="008D2333"/>
    <w:rsid w:val="008D4CF5"/>
    <w:rsid w:val="008D7B01"/>
    <w:rsid w:val="008E287E"/>
    <w:rsid w:val="008E2915"/>
    <w:rsid w:val="008E2F33"/>
    <w:rsid w:val="008E40DE"/>
    <w:rsid w:val="008E6356"/>
    <w:rsid w:val="008F263D"/>
    <w:rsid w:val="008F47DA"/>
    <w:rsid w:val="008F4C09"/>
    <w:rsid w:val="008F4E54"/>
    <w:rsid w:val="008F5D0F"/>
    <w:rsid w:val="00905FC5"/>
    <w:rsid w:val="00907709"/>
    <w:rsid w:val="0091022B"/>
    <w:rsid w:val="00911FBE"/>
    <w:rsid w:val="009128C7"/>
    <w:rsid w:val="0091758F"/>
    <w:rsid w:val="00920477"/>
    <w:rsid w:val="00921C6D"/>
    <w:rsid w:val="00921C8A"/>
    <w:rsid w:val="00923BA3"/>
    <w:rsid w:val="00925E0D"/>
    <w:rsid w:val="00926C75"/>
    <w:rsid w:val="00932106"/>
    <w:rsid w:val="00935E45"/>
    <w:rsid w:val="00942640"/>
    <w:rsid w:val="00946458"/>
    <w:rsid w:val="0095003D"/>
    <w:rsid w:val="0095028A"/>
    <w:rsid w:val="00952D97"/>
    <w:rsid w:val="009547C2"/>
    <w:rsid w:val="0096045E"/>
    <w:rsid w:val="009630F6"/>
    <w:rsid w:val="00963381"/>
    <w:rsid w:val="0096346A"/>
    <w:rsid w:val="0096665B"/>
    <w:rsid w:val="0096681C"/>
    <w:rsid w:val="00966C09"/>
    <w:rsid w:val="009719BD"/>
    <w:rsid w:val="009727C3"/>
    <w:rsid w:val="00973F91"/>
    <w:rsid w:val="009744AB"/>
    <w:rsid w:val="00974A7B"/>
    <w:rsid w:val="00974A8D"/>
    <w:rsid w:val="00977916"/>
    <w:rsid w:val="0098071D"/>
    <w:rsid w:val="00980DEB"/>
    <w:rsid w:val="00981736"/>
    <w:rsid w:val="00985DD2"/>
    <w:rsid w:val="0098725E"/>
    <w:rsid w:val="009923E9"/>
    <w:rsid w:val="00995A5A"/>
    <w:rsid w:val="009969A9"/>
    <w:rsid w:val="009A45D9"/>
    <w:rsid w:val="009A5CB4"/>
    <w:rsid w:val="009B020F"/>
    <w:rsid w:val="009B0F02"/>
    <w:rsid w:val="009B586F"/>
    <w:rsid w:val="009B7AE9"/>
    <w:rsid w:val="009B7B0D"/>
    <w:rsid w:val="009C0003"/>
    <w:rsid w:val="009C02FE"/>
    <w:rsid w:val="009C18BB"/>
    <w:rsid w:val="009D5A58"/>
    <w:rsid w:val="009D60C6"/>
    <w:rsid w:val="009D73E6"/>
    <w:rsid w:val="009E166D"/>
    <w:rsid w:val="009E22D6"/>
    <w:rsid w:val="009E26CA"/>
    <w:rsid w:val="009E2F67"/>
    <w:rsid w:val="009E4780"/>
    <w:rsid w:val="009E5C56"/>
    <w:rsid w:val="009E614B"/>
    <w:rsid w:val="009E6F71"/>
    <w:rsid w:val="009E7CE5"/>
    <w:rsid w:val="009F2201"/>
    <w:rsid w:val="009F30B7"/>
    <w:rsid w:val="009F43AD"/>
    <w:rsid w:val="009F51FF"/>
    <w:rsid w:val="009F77A8"/>
    <w:rsid w:val="00A002CA"/>
    <w:rsid w:val="00A009E0"/>
    <w:rsid w:val="00A02610"/>
    <w:rsid w:val="00A03DD8"/>
    <w:rsid w:val="00A041F3"/>
    <w:rsid w:val="00A059C6"/>
    <w:rsid w:val="00A05BE5"/>
    <w:rsid w:val="00A06DC9"/>
    <w:rsid w:val="00A104B5"/>
    <w:rsid w:val="00A11EAB"/>
    <w:rsid w:val="00A1408A"/>
    <w:rsid w:val="00A14B1E"/>
    <w:rsid w:val="00A165A4"/>
    <w:rsid w:val="00A20737"/>
    <w:rsid w:val="00A24CB6"/>
    <w:rsid w:val="00A24E91"/>
    <w:rsid w:val="00A260C4"/>
    <w:rsid w:val="00A3271A"/>
    <w:rsid w:val="00A32E05"/>
    <w:rsid w:val="00A357A7"/>
    <w:rsid w:val="00A37AA3"/>
    <w:rsid w:val="00A42410"/>
    <w:rsid w:val="00A44FFD"/>
    <w:rsid w:val="00A454E5"/>
    <w:rsid w:val="00A50031"/>
    <w:rsid w:val="00A50D67"/>
    <w:rsid w:val="00A52236"/>
    <w:rsid w:val="00A56B85"/>
    <w:rsid w:val="00A56E14"/>
    <w:rsid w:val="00A57821"/>
    <w:rsid w:val="00A610CB"/>
    <w:rsid w:val="00A61304"/>
    <w:rsid w:val="00A7108C"/>
    <w:rsid w:val="00A72E27"/>
    <w:rsid w:val="00A76205"/>
    <w:rsid w:val="00A81FB3"/>
    <w:rsid w:val="00A85608"/>
    <w:rsid w:val="00A92141"/>
    <w:rsid w:val="00A92ADF"/>
    <w:rsid w:val="00A9322E"/>
    <w:rsid w:val="00A97336"/>
    <w:rsid w:val="00AA15AC"/>
    <w:rsid w:val="00AA1B93"/>
    <w:rsid w:val="00AA3656"/>
    <w:rsid w:val="00AA60A0"/>
    <w:rsid w:val="00AA6D7D"/>
    <w:rsid w:val="00AA7ED5"/>
    <w:rsid w:val="00AC189D"/>
    <w:rsid w:val="00AC2556"/>
    <w:rsid w:val="00AC2B05"/>
    <w:rsid w:val="00AC584A"/>
    <w:rsid w:val="00AC6033"/>
    <w:rsid w:val="00AC6BD0"/>
    <w:rsid w:val="00AC6FE2"/>
    <w:rsid w:val="00AC7C31"/>
    <w:rsid w:val="00AC7EF0"/>
    <w:rsid w:val="00AD00D3"/>
    <w:rsid w:val="00AD0A08"/>
    <w:rsid w:val="00AD0D93"/>
    <w:rsid w:val="00AD2F31"/>
    <w:rsid w:val="00AD3814"/>
    <w:rsid w:val="00AD3F94"/>
    <w:rsid w:val="00AD4BF5"/>
    <w:rsid w:val="00AE0294"/>
    <w:rsid w:val="00AE3132"/>
    <w:rsid w:val="00AE4131"/>
    <w:rsid w:val="00AE5FD3"/>
    <w:rsid w:val="00AF309B"/>
    <w:rsid w:val="00AF4F39"/>
    <w:rsid w:val="00AF501B"/>
    <w:rsid w:val="00AF7BE7"/>
    <w:rsid w:val="00B01017"/>
    <w:rsid w:val="00B01BBC"/>
    <w:rsid w:val="00B0243E"/>
    <w:rsid w:val="00B07B7F"/>
    <w:rsid w:val="00B11BA7"/>
    <w:rsid w:val="00B11EB1"/>
    <w:rsid w:val="00B12177"/>
    <w:rsid w:val="00B13000"/>
    <w:rsid w:val="00B1308C"/>
    <w:rsid w:val="00B14079"/>
    <w:rsid w:val="00B1435F"/>
    <w:rsid w:val="00B16F3E"/>
    <w:rsid w:val="00B217CD"/>
    <w:rsid w:val="00B25636"/>
    <w:rsid w:val="00B26232"/>
    <w:rsid w:val="00B30BBB"/>
    <w:rsid w:val="00B33B6A"/>
    <w:rsid w:val="00B340A8"/>
    <w:rsid w:val="00B36AEF"/>
    <w:rsid w:val="00B36DC8"/>
    <w:rsid w:val="00B42B29"/>
    <w:rsid w:val="00B45CFE"/>
    <w:rsid w:val="00B4716F"/>
    <w:rsid w:val="00B50716"/>
    <w:rsid w:val="00B604B5"/>
    <w:rsid w:val="00B62A3B"/>
    <w:rsid w:val="00B648D3"/>
    <w:rsid w:val="00B67519"/>
    <w:rsid w:val="00B7073D"/>
    <w:rsid w:val="00B707C0"/>
    <w:rsid w:val="00B73BE6"/>
    <w:rsid w:val="00B754E5"/>
    <w:rsid w:val="00B80242"/>
    <w:rsid w:val="00B80A5D"/>
    <w:rsid w:val="00B8173E"/>
    <w:rsid w:val="00B82207"/>
    <w:rsid w:val="00B90172"/>
    <w:rsid w:val="00B901B5"/>
    <w:rsid w:val="00B92059"/>
    <w:rsid w:val="00B923BE"/>
    <w:rsid w:val="00B96475"/>
    <w:rsid w:val="00B96A68"/>
    <w:rsid w:val="00BA55AE"/>
    <w:rsid w:val="00BA67D4"/>
    <w:rsid w:val="00BA6B22"/>
    <w:rsid w:val="00BA7904"/>
    <w:rsid w:val="00BB4B6B"/>
    <w:rsid w:val="00BB531D"/>
    <w:rsid w:val="00BB67D4"/>
    <w:rsid w:val="00BB67EF"/>
    <w:rsid w:val="00BB6E0F"/>
    <w:rsid w:val="00BB71DC"/>
    <w:rsid w:val="00BB7A68"/>
    <w:rsid w:val="00BC0548"/>
    <w:rsid w:val="00BC1470"/>
    <w:rsid w:val="00BC31B0"/>
    <w:rsid w:val="00BC3C64"/>
    <w:rsid w:val="00BC40E3"/>
    <w:rsid w:val="00BC4783"/>
    <w:rsid w:val="00BC60FF"/>
    <w:rsid w:val="00BD4C71"/>
    <w:rsid w:val="00BD5B96"/>
    <w:rsid w:val="00BD7EA0"/>
    <w:rsid w:val="00BE0603"/>
    <w:rsid w:val="00BE24FB"/>
    <w:rsid w:val="00BE4D8B"/>
    <w:rsid w:val="00BE618A"/>
    <w:rsid w:val="00BE7367"/>
    <w:rsid w:val="00BF06EC"/>
    <w:rsid w:val="00BF0866"/>
    <w:rsid w:val="00BF1A00"/>
    <w:rsid w:val="00BF5BE2"/>
    <w:rsid w:val="00BF6659"/>
    <w:rsid w:val="00BF6CBB"/>
    <w:rsid w:val="00C00380"/>
    <w:rsid w:val="00C00D95"/>
    <w:rsid w:val="00C04AA4"/>
    <w:rsid w:val="00C10851"/>
    <w:rsid w:val="00C113DA"/>
    <w:rsid w:val="00C12D32"/>
    <w:rsid w:val="00C12F4F"/>
    <w:rsid w:val="00C23416"/>
    <w:rsid w:val="00C23A33"/>
    <w:rsid w:val="00C23A4A"/>
    <w:rsid w:val="00C23AEA"/>
    <w:rsid w:val="00C27DD2"/>
    <w:rsid w:val="00C310A2"/>
    <w:rsid w:val="00C3356D"/>
    <w:rsid w:val="00C349BD"/>
    <w:rsid w:val="00C35A7A"/>
    <w:rsid w:val="00C37AF6"/>
    <w:rsid w:val="00C4122E"/>
    <w:rsid w:val="00C42B98"/>
    <w:rsid w:val="00C46007"/>
    <w:rsid w:val="00C47789"/>
    <w:rsid w:val="00C5175C"/>
    <w:rsid w:val="00C54224"/>
    <w:rsid w:val="00C6678D"/>
    <w:rsid w:val="00C74283"/>
    <w:rsid w:val="00C74CA2"/>
    <w:rsid w:val="00C74D54"/>
    <w:rsid w:val="00C75C3D"/>
    <w:rsid w:val="00C777A7"/>
    <w:rsid w:val="00C77AC0"/>
    <w:rsid w:val="00C81CA0"/>
    <w:rsid w:val="00C83F60"/>
    <w:rsid w:val="00C85EA5"/>
    <w:rsid w:val="00C862BC"/>
    <w:rsid w:val="00C87B38"/>
    <w:rsid w:val="00C87EEF"/>
    <w:rsid w:val="00C90505"/>
    <w:rsid w:val="00C9207E"/>
    <w:rsid w:val="00C92B61"/>
    <w:rsid w:val="00C92F1E"/>
    <w:rsid w:val="00C93F1E"/>
    <w:rsid w:val="00CA3120"/>
    <w:rsid w:val="00CA3164"/>
    <w:rsid w:val="00CB3E16"/>
    <w:rsid w:val="00CB4B8B"/>
    <w:rsid w:val="00CB6A7C"/>
    <w:rsid w:val="00CC0361"/>
    <w:rsid w:val="00CC06C2"/>
    <w:rsid w:val="00CC0FF7"/>
    <w:rsid w:val="00CD068C"/>
    <w:rsid w:val="00CD23A4"/>
    <w:rsid w:val="00CD4C77"/>
    <w:rsid w:val="00CD570E"/>
    <w:rsid w:val="00CD616B"/>
    <w:rsid w:val="00CE04E6"/>
    <w:rsid w:val="00CE19EC"/>
    <w:rsid w:val="00CE1B91"/>
    <w:rsid w:val="00CE2CCF"/>
    <w:rsid w:val="00CE37D5"/>
    <w:rsid w:val="00CE460A"/>
    <w:rsid w:val="00CE47CB"/>
    <w:rsid w:val="00CE5A0C"/>
    <w:rsid w:val="00CE5C20"/>
    <w:rsid w:val="00CF03AA"/>
    <w:rsid w:val="00CF0E23"/>
    <w:rsid w:val="00CF363A"/>
    <w:rsid w:val="00CF372D"/>
    <w:rsid w:val="00CF42F7"/>
    <w:rsid w:val="00CF6732"/>
    <w:rsid w:val="00D007AD"/>
    <w:rsid w:val="00D02FDB"/>
    <w:rsid w:val="00D03F3F"/>
    <w:rsid w:val="00D04FC7"/>
    <w:rsid w:val="00D11033"/>
    <w:rsid w:val="00D12A20"/>
    <w:rsid w:val="00D13E19"/>
    <w:rsid w:val="00D179F5"/>
    <w:rsid w:val="00D20211"/>
    <w:rsid w:val="00D2084C"/>
    <w:rsid w:val="00D26F67"/>
    <w:rsid w:val="00D275D6"/>
    <w:rsid w:val="00D27634"/>
    <w:rsid w:val="00D31B56"/>
    <w:rsid w:val="00D33C41"/>
    <w:rsid w:val="00D33C93"/>
    <w:rsid w:val="00D34289"/>
    <w:rsid w:val="00D35266"/>
    <w:rsid w:val="00D3671B"/>
    <w:rsid w:val="00D369BF"/>
    <w:rsid w:val="00D41702"/>
    <w:rsid w:val="00D43321"/>
    <w:rsid w:val="00D46D91"/>
    <w:rsid w:val="00D501A0"/>
    <w:rsid w:val="00D559A4"/>
    <w:rsid w:val="00D56DE9"/>
    <w:rsid w:val="00D6072E"/>
    <w:rsid w:val="00D60E0C"/>
    <w:rsid w:val="00D60F83"/>
    <w:rsid w:val="00D677C8"/>
    <w:rsid w:val="00D75787"/>
    <w:rsid w:val="00D75C6B"/>
    <w:rsid w:val="00D76D78"/>
    <w:rsid w:val="00D805A8"/>
    <w:rsid w:val="00D83454"/>
    <w:rsid w:val="00D8440C"/>
    <w:rsid w:val="00D8453C"/>
    <w:rsid w:val="00D8523D"/>
    <w:rsid w:val="00D90AF4"/>
    <w:rsid w:val="00D92019"/>
    <w:rsid w:val="00D92A63"/>
    <w:rsid w:val="00D971E9"/>
    <w:rsid w:val="00D972DA"/>
    <w:rsid w:val="00D97D63"/>
    <w:rsid w:val="00DA2066"/>
    <w:rsid w:val="00DA22CA"/>
    <w:rsid w:val="00DB16C1"/>
    <w:rsid w:val="00DB1D32"/>
    <w:rsid w:val="00DB1E98"/>
    <w:rsid w:val="00DC1FEA"/>
    <w:rsid w:val="00DC3BF3"/>
    <w:rsid w:val="00DC478B"/>
    <w:rsid w:val="00DC56D9"/>
    <w:rsid w:val="00DD2CE5"/>
    <w:rsid w:val="00DD7976"/>
    <w:rsid w:val="00DE0DEC"/>
    <w:rsid w:val="00DE33E0"/>
    <w:rsid w:val="00DE691B"/>
    <w:rsid w:val="00DE733C"/>
    <w:rsid w:val="00DE7596"/>
    <w:rsid w:val="00DF35EF"/>
    <w:rsid w:val="00DF3B51"/>
    <w:rsid w:val="00DF67C0"/>
    <w:rsid w:val="00DF7D2C"/>
    <w:rsid w:val="00E047AB"/>
    <w:rsid w:val="00E07730"/>
    <w:rsid w:val="00E123CB"/>
    <w:rsid w:val="00E17C1F"/>
    <w:rsid w:val="00E2295E"/>
    <w:rsid w:val="00E2415F"/>
    <w:rsid w:val="00E26728"/>
    <w:rsid w:val="00E36FBE"/>
    <w:rsid w:val="00E4094C"/>
    <w:rsid w:val="00E414FC"/>
    <w:rsid w:val="00E51E98"/>
    <w:rsid w:val="00E528DC"/>
    <w:rsid w:val="00E56584"/>
    <w:rsid w:val="00E57014"/>
    <w:rsid w:val="00E60A7C"/>
    <w:rsid w:val="00E64E25"/>
    <w:rsid w:val="00E6706F"/>
    <w:rsid w:val="00E72B32"/>
    <w:rsid w:val="00E74D11"/>
    <w:rsid w:val="00E77633"/>
    <w:rsid w:val="00E8159D"/>
    <w:rsid w:val="00E8410C"/>
    <w:rsid w:val="00E87C21"/>
    <w:rsid w:val="00E910AC"/>
    <w:rsid w:val="00E9185E"/>
    <w:rsid w:val="00E91A12"/>
    <w:rsid w:val="00E92197"/>
    <w:rsid w:val="00E92F2C"/>
    <w:rsid w:val="00E9445B"/>
    <w:rsid w:val="00E950E3"/>
    <w:rsid w:val="00E960D4"/>
    <w:rsid w:val="00E974E2"/>
    <w:rsid w:val="00E975B6"/>
    <w:rsid w:val="00EA03F4"/>
    <w:rsid w:val="00EA15AE"/>
    <w:rsid w:val="00EA61CB"/>
    <w:rsid w:val="00EB1218"/>
    <w:rsid w:val="00EC0387"/>
    <w:rsid w:val="00EC312F"/>
    <w:rsid w:val="00EC3E2C"/>
    <w:rsid w:val="00EC74EA"/>
    <w:rsid w:val="00ED07EF"/>
    <w:rsid w:val="00ED3184"/>
    <w:rsid w:val="00ED4E90"/>
    <w:rsid w:val="00ED6D93"/>
    <w:rsid w:val="00EE0851"/>
    <w:rsid w:val="00EE3C0F"/>
    <w:rsid w:val="00EE3D2B"/>
    <w:rsid w:val="00EE4556"/>
    <w:rsid w:val="00EE776C"/>
    <w:rsid w:val="00EF038B"/>
    <w:rsid w:val="00EF1603"/>
    <w:rsid w:val="00EF1CD7"/>
    <w:rsid w:val="00EF4537"/>
    <w:rsid w:val="00EF6AD4"/>
    <w:rsid w:val="00EF77EE"/>
    <w:rsid w:val="00EF7F5D"/>
    <w:rsid w:val="00F02100"/>
    <w:rsid w:val="00F025AA"/>
    <w:rsid w:val="00F04F72"/>
    <w:rsid w:val="00F10676"/>
    <w:rsid w:val="00F10A31"/>
    <w:rsid w:val="00F10A7D"/>
    <w:rsid w:val="00F11A97"/>
    <w:rsid w:val="00F251A2"/>
    <w:rsid w:val="00F26E35"/>
    <w:rsid w:val="00F278BC"/>
    <w:rsid w:val="00F30409"/>
    <w:rsid w:val="00F310F6"/>
    <w:rsid w:val="00F3334A"/>
    <w:rsid w:val="00F367AA"/>
    <w:rsid w:val="00F40CA4"/>
    <w:rsid w:val="00F42017"/>
    <w:rsid w:val="00F4257F"/>
    <w:rsid w:val="00F4657E"/>
    <w:rsid w:val="00F46704"/>
    <w:rsid w:val="00F47372"/>
    <w:rsid w:val="00F47C0E"/>
    <w:rsid w:val="00F51A8B"/>
    <w:rsid w:val="00F566D8"/>
    <w:rsid w:val="00F56F17"/>
    <w:rsid w:val="00F613F7"/>
    <w:rsid w:val="00F61E62"/>
    <w:rsid w:val="00F620AA"/>
    <w:rsid w:val="00F62A2A"/>
    <w:rsid w:val="00F62F08"/>
    <w:rsid w:val="00F631C0"/>
    <w:rsid w:val="00F64A35"/>
    <w:rsid w:val="00F65E67"/>
    <w:rsid w:val="00F66EFD"/>
    <w:rsid w:val="00F72A7C"/>
    <w:rsid w:val="00F73417"/>
    <w:rsid w:val="00F752C7"/>
    <w:rsid w:val="00F759B2"/>
    <w:rsid w:val="00F7615F"/>
    <w:rsid w:val="00F77BD2"/>
    <w:rsid w:val="00F805D5"/>
    <w:rsid w:val="00F80CB9"/>
    <w:rsid w:val="00F86D76"/>
    <w:rsid w:val="00F87979"/>
    <w:rsid w:val="00F87E62"/>
    <w:rsid w:val="00F910BF"/>
    <w:rsid w:val="00F916C6"/>
    <w:rsid w:val="00F95357"/>
    <w:rsid w:val="00FA4F76"/>
    <w:rsid w:val="00FA73DF"/>
    <w:rsid w:val="00FB08FC"/>
    <w:rsid w:val="00FB5334"/>
    <w:rsid w:val="00FC01F1"/>
    <w:rsid w:val="00FC1B41"/>
    <w:rsid w:val="00FC5158"/>
    <w:rsid w:val="00FD13CD"/>
    <w:rsid w:val="00FD1E00"/>
    <w:rsid w:val="00FD3498"/>
    <w:rsid w:val="00FD362F"/>
    <w:rsid w:val="00FD3D36"/>
    <w:rsid w:val="00FD7EB8"/>
    <w:rsid w:val="00FE07CA"/>
    <w:rsid w:val="00FE23C3"/>
    <w:rsid w:val="00FF1BFF"/>
    <w:rsid w:val="00FF2C5D"/>
    <w:rsid w:val="00FF31E1"/>
    <w:rsid w:val="00FF5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12E329B"/>
  <w15:chartTrackingRefBased/>
  <w15:docId w15:val="{341BF37F-4B23-4AA1-8A64-D15BC6428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77BD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rsid w:val="00F77BD2"/>
    <w:rPr>
      <w:kern w:val="2"/>
    </w:rPr>
  </w:style>
  <w:style w:type="paragraph" w:styleId="a5">
    <w:name w:val="footer"/>
    <w:basedOn w:val="a"/>
    <w:link w:val="a6"/>
    <w:rsid w:val="00F77BD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rsid w:val="00F77BD2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218</Words>
  <Characters>1246</Characters>
  <Application>Microsoft Office Word</Application>
  <DocSecurity>0</DocSecurity>
  <Lines>10</Lines>
  <Paragraphs>2</Paragraphs>
  <ScaleCrop>false</ScaleCrop>
  <Company>CMT</Company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F和RM排程器</dc:title>
  <dc:subject/>
  <dc:creator>user</dc:creator>
  <cp:keywords/>
  <cp:lastModifiedBy>錦福 郭</cp:lastModifiedBy>
  <cp:revision>7</cp:revision>
  <dcterms:created xsi:type="dcterms:W3CDTF">2020-10-19T03:22:00Z</dcterms:created>
  <dcterms:modified xsi:type="dcterms:W3CDTF">2020-10-26T02:17:00Z</dcterms:modified>
</cp:coreProperties>
</file>